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1F49" w:rsidRDefault="00971F49" w:rsidP="00971F49">
      <w:pPr>
        <w:jc w:val="center"/>
      </w:pPr>
      <w:r>
        <w:t>Министерство науки и высшего образования РФ</w:t>
      </w:r>
    </w:p>
    <w:p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:rsidR="00971F49" w:rsidRDefault="00971F49" w:rsidP="00971F49">
      <w:pPr>
        <w:jc w:val="center"/>
      </w:pPr>
      <w:r>
        <w:t>политехнический университет</w:t>
      </w:r>
    </w:p>
    <w:p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Pr="00283CEE" w:rsidRDefault="00971F49" w:rsidP="00971F49">
      <w:pPr>
        <w:jc w:val="center"/>
      </w:pPr>
      <w:r>
        <w:t xml:space="preserve">Отчет по лабораторной работе № </w:t>
      </w:r>
      <w:r w:rsidR="00075BAA">
        <w:t>6</w:t>
      </w:r>
    </w:p>
    <w:p w:rsidR="00671050" w:rsidRPr="00283CEE" w:rsidRDefault="00671050" w:rsidP="00971F49">
      <w:pPr>
        <w:jc w:val="center"/>
      </w:pPr>
      <w:r>
        <w:t xml:space="preserve">Вариант </w:t>
      </w:r>
      <w:r w:rsidR="00075BAA">
        <w:t>13</w:t>
      </w:r>
    </w:p>
    <w:p w:rsidR="00971F49" w:rsidRDefault="00971F49" w:rsidP="00971F49">
      <w:pPr>
        <w:jc w:val="center"/>
      </w:pPr>
      <w:r>
        <w:t>тема «</w:t>
      </w:r>
      <w:r w:rsidR="00075BAA">
        <w:t>Циклы</w:t>
      </w:r>
      <w:r>
        <w:t>»</w:t>
      </w:r>
    </w:p>
    <w:p w:rsidR="00971F49" w:rsidRDefault="00971F49" w:rsidP="00971F49">
      <w:pPr>
        <w:jc w:val="center"/>
      </w:pPr>
      <w:r>
        <w:t>по дисциплине «Информат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ind w:left="5670"/>
        <w:jc w:val="left"/>
      </w:pPr>
      <w:r>
        <w:t>Выполнил: студент группу ИСТ-</w:t>
      </w:r>
      <w:r w:rsidR="00671050">
        <w:t>22-1б Ипанов М.В.</w:t>
      </w: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  <w:r>
        <w:t>Проверил: доцент каф. ВММБ Каменских А.А.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7C07D1" w:rsidP="00971F49">
      <w:pPr>
        <w:spacing w:after="200" w:line="276" w:lineRule="auto"/>
        <w:jc w:val="center"/>
        <w:rPr>
          <w:b/>
        </w:rPr>
      </w:pPr>
      <w:r>
        <w:t>Пермь, 202</w:t>
      </w:r>
      <w:r>
        <w:rPr>
          <w:lang w:val="en-US"/>
        </w:rPr>
        <w:t>2</w:t>
      </w:r>
      <w:r w:rsidR="00971F49">
        <w:rPr>
          <w:b/>
        </w:rPr>
        <w:br w:type="page"/>
      </w:r>
    </w:p>
    <w:sdt>
      <w:sdtPr>
        <w:id w:val="47611391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62B09" w:rsidRDefault="00B62B09" w:rsidP="00B62B09">
          <w:pPr>
            <w:spacing w:after="200" w:line="276" w:lineRule="auto"/>
            <w:jc w:val="center"/>
          </w:pPr>
          <w:r w:rsidRPr="00FF6D44">
            <w:rPr>
              <w:b/>
            </w:rPr>
            <w:t>Содержание</w:t>
          </w:r>
        </w:p>
        <w:p w:rsidR="00075BAA" w:rsidRDefault="00B62B09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3992370" w:history="1">
            <w:r w:rsidR="00075BAA" w:rsidRPr="003A073A">
              <w:rPr>
                <w:rStyle w:val="af0"/>
                <w:noProof/>
              </w:rPr>
              <w:t>Задание 1</w:t>
            </w:r>
            <w:r w:rsidR="00075BAA">
              <w:rPr>
                <w:noProof/>
                <w:webHidden/>
              </w:rPr>
              <w:tab/>
            </w:r>
            <w:r w:rsidR="00075BAA">
              <w:rPr>
                <w:noProof/>
                <w:webHidden/>
              </w:rPr>
              <w:fldChar w:fldCharType="begin"/>
            </w:r>
            <w:r w:rsidR="00075BAA">
              <w:rPr>
                <w:noProof/>
                <w:webHidden/>
              </w:rPr>
              <w:instrText xml:space="preserve"> PAGEREF _Toc123992370 \h </w:instrText>
            </w:r>
            <w:r w:rsidR="00075BAA">
              <w:rPr>
                <w:noProof/>
                <w:webHidden/>
              </w:rPr>
            </w:r>
            <w:r w:rsidR="00075BAA">
              <w:rPr>
                <w:noProof/>
                <w:webHidden/>
              </w:rPr>
              <w:fldChar w:fldCharType="separate"/>
            </w:r>
            <w:r w:rsidR="00075BAA">
              <w:rPr>
                <w:noProof/>
                <w:webHidden/>
              </w:rPr>
              <w:t>3</w:t>
            </w:r>
            <w:r w:rsidR="00075BAA"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1" w:history="1">
            <w:r w:rsidRPr="003A073A">
              <w:rPr>
                <w:rStyle w:val="af0"/>
                <w:noProof/>
              </w:rPr>
              <w:t>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2" w:history="1">
            <w:r w:rsidRPr="003A073A">
              <w:rPr>
                <w:rStyle w:val="af0"/>
                <w:noProof/>
              </w:rPr>
              <w:t>1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3" w:history="1">
            <w:r w:rsidRPr="003A073A">
              <w:rPr>
                <w:rStyle w:val="af0"/>
                <w:noProof/>
              </w:rPr>
              <w:t>1.3. Тестирование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74" w:history="1">
            <w:r w:rsidRPr="003A073A">
              <w:rPr>
                <w:rStyle w:val="af0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5" w:history="1">
            <w:r w:rsidRPr="003A073A">
              <w:rPr>
                <w:rStyle w:val="af0"/>
                <w:noProof/>
              </w:rPr>
              <w:t>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6" w:history="1">
            <w:r w:rsidRPr="003A073A">
              <w:rPr>
                <w:rStyle w:val="af0"/>
                <w:noProof/>
                <w:lang w:val="en-US"/>
              </w:rPr>
              <w:t xml:space="preserve">2.2. </w:t>
            </w:r>
            <w:r w:rsidRPr="003A073A">
              <w:rPr>
                <w:rStyle w:val="af0"/>
                <w:noProof/>
              </w:rPr>
              <w:t>Решение</w:t>
            </w:r>
            <w:r w:rsidRPr="003A073A">
              <w:rPr>
                <w:rStyle w:val="af0"/>
                <w:noProof/>
                <w:lang w:val="en-US"/>
              </w:rPr>
              <w:t xml:space="preserve"> </w:t>
            </w:r>
            <w:r w:rsidRPr="003A073A">
              <w:rPr>
                <w:rStyle w:val="af0"/>
                <w:noProof/>
              </w:rPr>
              <w:t>задачи</w:t>
            </w:r>
            <w:r w:rsidRPr="003A073A">
              <w:rPr>
                <w:rStyle w:val="af0"/>
                <w:noProof/>
                <w:lang w:val="en-US"/>
              </w:rPr>
              <w:t xml:space="preserve">. </w:t>
            </w:r>
            <w:r w:rsidRPr="003A073A">
              <w:rPr>
                <w:rStyle w:val="af0"/>
                <w:noProof/>
              </w:rPr>
              <w:t>Код</w:t>
            </w:r>
            <w:r w:rsidRPr="003A073A">
              <w:rPr>
                <w:rStyle w:val="af0"/>
                <w:noProof/>
                <w:lang w:val="en-US"/>
              </w:rPr>
              <w:t xml:space="preserve"> </w:t>
            </w:r>
            <w:r w:rsidRPr="003A073A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7" w:history="1">
            <w:r w:rsidRPr="003A073A">
              <w:rPr>
                <w:rStyle w:val="af0"/>
                <w:noProof/>
              </w:rPr>
              <w:t>2.3. Тестирование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78" w:history="1">
            <w:r w:rsidRPr="003A073A">
              <w:rPr>
                <w:rStyle w:val="af0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79" w:history="1">
            <w:r w:rsidRPr="003A073A">
              <w:rPr>
                <w:rStyle w:val="af0"/>
                <w:noProof/>
              </w:rPr>
              <w:t>3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0" w:history="1">
            <w:r w:rsidRPr="003A073A">
              <w:rPr>
                <w:rStyle w:val="af0"/>
                <w:noProof/>
                <w:lang w:val="en-US"/>
              </w:rPr>
              <w:t xml:space="preserve">3.2. </w:t>
            </w:r>
            <w:r w:rsidRPr="003A073A">
              <w:rPr>
                <w:rStyle w:val="af0"/>
                <w:noProof/>
              </w:rPr>
              <w:t>Решение</w:t>
            </w:r>
            <w:r w:rsidRPr="003A073A">
              <w:rPr>
                <w:rStyle w:val="af0"/>
                <w:noProof/>
                <w:lang w:val="en-US"/>
              </w:rPr>
              <w:t xml:space="preserve"> </w:t>
            </w:r>
            <w:r w:rsidRPr="003A073A">
              <w:rPr>
                <w:rStyle w:val="af0"/>
                <w:noProof/>
              </w:rPr>
              <w:t>задачи</w:t>
            </w:r>
            <w:r w:rsidRPr="003A073A">
              <w:rPr>
                <w:rStyle w:val="af0"/>
                <w:noProof/>
                <w:lang w:val="en-US"/>
              </w:rPr>
              <w:t xml:space="preserve">. </w:t>
            </w:r>
            <w:r w:rsidRPr="003A073A">
              <w:rPr>
                <w:rStyle w:val="af0"/>
                <w:noProof/>
              </w:rPr>
              <w:t>Код</w:t>
            </w:r>
            <w:r w:rsidRPr="003A073A">
              <w:rPr>
                <w:rStyle w:val="af0"/>
                <w:noProof/>
                <w:lang w:val="en-US"/>
              </w:rPr>
              <w:t xml:space="preserve"> </w:t>
            </w:r>
            <w:r w:rsidRPr="003A073A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1" w:history="1">
            <w:r w:rsidRPr="003A073A">
              <w:rPr>
                <w:rStyle w:val="af0"/>
                <w:noProof/>
              </w:rPr>
              <w:t>3.3. Проверка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82" w:history="1">
            <w:r w:rsidRPr="003A073A">
              <w:rPr>
                <w:rStyle w:val="af0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3" w:history="1">
            <w:r w:rsidRPr="003A073A">
              <w:rPr>
                <w:rStyle w:val="af0"/>
                <w:noProof/>
              </w:rPr>
              <w:t>4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4" w:history="1">
            <w:r w:rsidRPr="003A073A">
              <w:rPr>
                <w:rStyle w:val="af0"/>
                <w:noProof/>
              </w:rPr>
              <w:t>4.2. Решение задачи.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5" w:history="1">
            <w:r w:rsidRPr="003A073A">
              <w:rPr>
                <w:rStyle w:val="af0"/>
                <w:noProof/>
              </w:rPr>
              <w:t>4.3. Проверка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3992386" w:history="1">
            <w:r w:rsidRPr="003A073A">
              <w:rPr>
                <w:rStyle w:val="af0"/>
                <w:noProof/>
              </w:rPr>
              <w:t>Задани</w:t>
            </w:r>
            <w:r w:rsidRPr="003A073A">
              <w:rPr>
                <w:rStyle w:val="af0"/>
                <w:noProof/>
              </w:rPr>
              <w:t>е</w:t>
            </w:r>
            <w:r w:rsidRPr="003A073A">
              <w:rPr>
                <w:rStyle w:val="af0"/>
                <w:noProof/>
              </w:rPr>
              <w:t xml:space="preserve">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7" w:history="1">
            <w:r w:rsidRPr="003A073A">
              <w:rPr>
                <w:rStyle w:val="af0"/>
                <w:noProof/>
              </w:rPr>
              <w:t>5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8" w:history="1">
            <w:r w:rsidRPr="003A073A">
              <w:rPr>
                <w:rStyle w:val="af0"/>
                <w:noProof/>
                <w:lang w:val="en-US"/>
              </w:rPr>
              <w:t xml:space="preserve">5.2. </w:t>
            </w:r>
            <w:r w:rsidRPr="003A073A">
              <w:rPr>
                <w:rStyle w:val="af0"/>
                <w:noProof/>
              </w:rPr>
              <w:t>Решение</w:t>
            </w:r>
            <w:r w:rsidRPr="003A073A">
              <w:rPr>
                <w:rStyle w:val="af0"/>
                <w:noProof/>
                <w:lang w:val="en-US"/>
              </w:rPr>
              <w:t xml:space="preserve"> </w:t>
            </w:r>
            <w:r w:rsidRPr="003A073A">
              <w:rPr>
                <w:rStyle w:val="af0"/>
                <w:noProof/>
              </w:rPr>
              <w:t>задачи</w:t>
            </w:r>
            <w:r w:rsidRPr="003A073A">
              <w:rPr>
                <w:rStyle w:val="af0"/>
                <w:noProof/>
                <w:lang w:val="en-US"/>
              </w:rPr>
              <w:t xml:space="preserve">. </w:t>
            </w:r>
            <w:r w:rsidRPr="003A073A">
              <w:rPr>
                <w:rStyle w:val="af0"/>
                <w:noProof/>
              </w:rPr>
              <w:t>Код</w:t>
            </w:r>
            <w:r w:rsidRPr="003A073A">
              <w:rPr>
                <w:rStyle w:val="af0"/>
                <w:noProof/>
                <w:lang w:val="en-US"/>
              </w:rPr>
              <w:t xml:space="preserve"> </w:t>
            </w:r>
            <w:r w:rsidRPr="003A073A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5BAA" w:rsidRDefault="00075B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3992389" w:history="1">
            <w:r w:rsidRPr="003A073A">
              <w:rPr>
                <w:rStyle w:val="af0"/>
                <w:noProof/>
              </w:rPr>
              <w:t>5.3. Проверка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3992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62B09" w:rsidRDefault="00B62B09" w:rsidP="00B62B09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:rsidR="00FF6D44" w:rsidRPr="00971F49" w:rsidRDefault="00FF6D44" w:rsidP="00B62B09">
      <w:r>
        <w:br w:type="page"/>
      </w:r>
    </w:p>
    <w:p w:rsidR="0037690F" w:rsidRPr="00D446C2" w:rsidRDefault="0037690F" w:rsidP="0037690F">
      <w:pPr>
        <w:pStyle w:val="10"/>
      </w:pPr>
      <w:bookmarkStart w:id="0" w:name="_Toc84504560"/>
      <w:bookmarkStart w:id="1" w:name="_Toc123992370"/>
      <w:r>
        <w:lastRenderedPageBreak/>
        <w:t>Задание 1</w:t>
      </w:r>
      <w:bookmarkEnd w:id="0"/>
      <w:bookmarkEnd w:id="1"/>
    </w:p>
    <w:p w:rsidR="00FA5111" w:rsidRDefault="00D446C2" w:rsidP="0037690F">
      <w:pPr>
        <w:pStyle w:val="2"/>
      </w:pPr>
      <w:bookmarkStart w:id="2" w:name="_Toc84504561"/>
      <w:bookmarkStart w:id="3" w:name="_Toc123992371"/>
      <w:r>
        <w:t xml:space="preserve">1.1. </w:t>
      </w:r>
      <w:r w:rsidR="0037690F">
        <w:t>Постановка задачи</w:t>
      </w:r>
      <w:bookmarkEnd w:id="2"/>
      <w:bookmarkEnd w:id="3"/>
    </w:p>
    <w:p w:rsidR="001E0EA7" w:rsidRPr="001E0EA7" w:rsidRDefault="001E0EA7" w:rsidP="001E0EA7"/>
    <w:p w:rsidR="00FF6D44" w:rsidRDefault="00932277" w:rsidP="001E2AC2">
      <w:r w:rsidRPr="00FA420C">
        <w:t xml:space="preserve">Найти сумму первых </w:t>
      </w:r>
      <w:r w:rsidRPr="00FA420C">
        <w:rPr>
          <w:lang w:val="en-US"/>
        </w:rPr>
        <w:t>N</w:t>
      </w:r>
      <w:r w:rsidRPr="00FA420C">
        <w:t xml:space="preserve"> членов ряда и найти сумму членов ряда, которые меньше заданного с клавиатуры числа </w:t>
      </w:r>
      <w:r w:rsidRPr="00FA420C">
        <w:rPr>
          <w:lang w:val="en-US"/>
        </w:rPr>
        <w:t>M</w:t>
      </w:r>
      <w:r w:rsidRPr="00FA420C">
        <w:t>:</w:t>
      </w:r>
    </w:p>
    <w:p w:rsidR="00932277" w:rsidRDefault="00932277" w:rsidP="001E2AC2"/>
    <w:p w:rsidR="00932277" w:rsidRDefault="00932277" w:rsidP="001E2AC2">
      <w:pPr>
        <w:rPr>
          <w:i/>
          <w:color w:val="FF0000"/>
        </w:rPr>
      </w:pPr>
      <w:r w:rsidRPr="00444414">
        <w:rPr>
          <w:i/>
          <w:color w:val="FF0000"/>
          <w:position w:val="-32"/>
        </w:rPr>
        <w:object w:dxaOrig="40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00.45pt;height:36.85pt" o:ole="">
            <v:imagedata r:id="rId6" o:title=""/>
          </v:shape>
          <o:OLEObject Type="Embed" ProgID="Equation.DSMT4" ShapeID="_x0000_i1030" DrawAspect="Content" ObjectID="_1734605181" r:id="rId7"/>
        </w:object>
      </w:r>
    </w:p>
    <w:p w:rsidR="00932277" w:rsidRPr="00B40CCF" w:rsidRDefault="00932277" w:rsidP="001E2AC2"/>
    <w:p w:rsidR="001E2AC2" w:rsidRPr="00E836AB" w:rsidRDefault="00D446C2" w:rsidP="0037690F">
      <w:pPr>
        <w:pStyle w:val="2"/>
      </w:pPr>
      <w:bookmarkStart w:id="4" w:name="_Toc84504562"/>
      <w:bookmarkStart w:id="5" w:name="_Toc123992372"/>
      <w:r w:rsidRPr="00E836AB">
        <w:t xml:space="preserve">1.2. </w:t>
      </w:r>
      <w:r w:rsidR="0037690F">
        <w:t>Решение</w:t>
      </w:r>
      <w:r w:rsidR="0037690F" w:rsidRPr="00E836AB">
        <w:t xml:space="preserve"> </w:t>
      </w:r>
      <w:r w:rsidR="0037690F">
        <w:t>задачи</w:t>
      </w:r>
      <w:r w:rsidR="0037690F" w:rsidRPr="00E836AB">
        <w:t xml:space="preserve">, </w:t>
      </w:r>
      <w:r w:rsidR="0037690F">
        <w:t>код</w:t>
      </w:r>
      <w:r w:rsidR="0037690F" w:rsidRPr="00E836AB">
        <w:t xml:space="preserve"> </w:t>
      </w:r>
      <w:r w:rsidR="0037690F">
        <w:t>программы</w:t>
      </w:r>
      <w:bookmarkEnd w:id="4"/>
      <w:bookmarkEnd w:id="5"/>
    </w:p>
    <w:p w:rsidR="001E0EA7" w:rsidRPr="00E836AB" w:rsidRDefault="001E0EA7" w:rsidP="001E0EA7"/>
    <w:p w:rsidR="00E836AB" w:rsidRDefault="00E836AB" w:rsidP="00E836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</w:pP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E836A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836A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x, n, m: "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_x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_n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Int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_m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E836A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836A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Сумма первых n чисел = "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E836A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um1_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_x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_n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E836A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836A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Сумма первых n чисел, которые меньше m = "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E836A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um1_2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_x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_m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:rsidR="00E836AB" w:rsidRPr="00E836AB" w:rsidRDefault="00E836AB" w:rsidP="00E836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p w:rsidR="00E836AB" w:rsidRPr="00E836AB" w:rsidRDefault="00E836AB" w:rsidP="00E836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E836AB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 {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chlen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n) {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chlen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E836A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</w:t>
      </w:r>
      <w:r w:rsidRPr="00E836A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/ (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+=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chlen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E836AB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2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 {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chlen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chlen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E836A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</w:t>
      </w:r>
      <w:r w:rsidRPr="00E836A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/ (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+=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_chlen</w:t>
      </w:r>
      <w:proofErr w:type="spellEnd"/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m) {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gt;=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_000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E836A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836A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E836A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311BB1" w:rsidRPr="00E836AB" w:rsidRDefault="00311BB1">
      <w:pPr>
        <w:spacing w:after="200" w:line="276" w:lineRule="auto"/>
        <w:jc w:val="left"/>
        <w:rPr>
          <w:color w:val="FFFFFF" w:themeColor="background1"/>
          <w:lang w:val="en-US"/>
        </w:rPr>
      </w:pPr>
      <w:r w:rsidRPr="00E836AB">
        <w:rPr>
          <w:color w:val="FFFFFF" w:themeColor="background1"/>
          <w:lang w:val="en-US"/>
        </w:rPr>
        <w:br w:type="page"/>
      </w:r>
    </w:p>
    <w:p w:rsidR="0037690F" w:rsidRDefault="00D446C2" w:rsidP="0037690F">
      <w:pPr>
        <w:pStyle w:val="2"/>
      </w:pPr>
      <w:bookmarkStart w:id="6" w:name="_Toc84504563"/>
      <w:bookmarkStart w:id="7" w:name="_Toc123992373"/>
      <w:r>
        <w:lastRenderedPageBreak/>
        <w:t xml:space="preserve">1.3. </w:t>
      </w:r>
      <w:r w:rsidR="0037690F">
        <w:t>Тестирование работы программы</w:t>
      </w:r>
      <w:bookmarkEnd w:id="6"/>
      <w:bookmarkEnd w:id="7"/>
    </w:p>
    <w:p w:rsidR="0037690F" w:rsidRPr="00D446C2" w:rsidRDefault="0037690F" w:rsidP="0037690F"/>
    <w:p w:rsidR="00955A36" w:rsidRPr="00FF6D44" w:rsidRDefault="00FF6D44" w:rsidP="00955A36">
      <w:pPr>
        <w:jc w:val="right"/>
      </w:pPr>
      <w:r>
        <w:t>Таблица 1</w:t>
      </w:r>
    </w:p>
    <w:p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4536"/>
        <w:gridCol w:w="3934"/>
      </w:tblGrid>
      <w:tr w:rsidR="00E836AB" w:rsidTr="00E836AB">
        <w:tc>
          <w:tcPr>
            <w:tcW w:w="1101" w:type="dxa"/>
          </w:tcPr>
          <w:p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536" w:type="dxa"/>
          </w:tcPr>
          <w:p w:rsidR="00FF6D44" w:rsidRPr="00311BB1" w:rsidRDefault="00FF6D44" w:rsidP="00955A36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934" w:type="dxa"/>
          </w:tcPr>
          <w:p w:rsidR="00FF6D44" w:rsidRPr="00311BB1" w:rsidRDefault="00BF306D" w:rsidP="00955A36">
            <w:pPr>
              <w:jc w:val="center"/>
            </w:pPr>
            <w:r>
              <w:t>Проверка</w:t>
            </w:r>
          </w:p>
        </w:tc>
      </w:tr>
      <w:tr w:rsidR="00E836AB" w:rsidTr="00E836AB">
        <w:trPr>
          <w:trHeight w:val="1499"/>
        </w:trPr>
        <w:tc>
          <w:tcPr>
            <w:tcW w:w="1101" w:type="dxa"/>
            <w:vAlign w:val="center"/>
          </w:tcPr>
          <w:p w:rsidR="00FF6D44" w:rsidRPr="00311BB1" w:rsidRDefault="00FF6D44" w:rsidP="00FF6D44">
            <w:pPr>
              <w:jc w:val="center"/>
            </w:pPr>
            <w:r w:rsidRPr="00311BB1">
              <w:t>1</w:t>
            </w:r>
          </w:p>
        </w:tc>
        <w:tc>
          <w:tcPr>
            <w:tcW w:w="4536" w:type="dxa"/>
            <w:vAlign w:val="center"/>
          </w:tcPr>
          <w:p w:rsidR="00FF6D44" w:rsidRDefault="00E836AB" w:rsidP="00FF6D44">
            <w:pPr>
              <w:jc w:val="left"/>
            </w:pPr>
            <w:r w:rsidRPr="00E836AB">
              <w:drawing>
                <wp:anchor distT="0" distB="0" distL="114300" distR="114300" simplePos="0" relativeHeight="251589120" behindDoc="0" locked="0" layoutInCell="1" allowOverlap="1" wp14:anchorId="20FAD017" wp14:editId="510DB741">
                  <wp:simplePos x="0" y="0"/>
                  <wp:positionH relativeFrom="column">
                    <wp:posOffset>104140</wp:posOffset>
                  </wp:positionH>
                  <wp:positionV relativeFrom="paragraph">
                    <wp:posOffset>-10795</wp:posOffset>
                  </wp:positionV>
                  <wp:extent cx="2580640" cy="698500"/>
                  <wp:effectExtent l="0" t="0" r="0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0640" cy="698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4" w:type="dxa"/>
            <w:vAlign w:val="center"/>
          </w:tcPr>
          <w:p w:rsidR="00FF6D44" w:rsidRDefault="00E836AB" w:rsidP="00FF6D44">
            <w:pPr>
              <w:jc w:val="center"/>
            </w:pPr>
            <w:r w:rsidRPr="00E836AB">
              <w:drawing>
                <wp:anchor distT="0" distB="0" distL="114300" distR="114300" simplePos="0" relativeHeight="251598336" behindDoc="0" locked="0" layoutInCell="1" allowOverlap="1" wp14:anchorId="163C1B99" wp14:editId="1AFB6E0A">
                  <wp:simplePos x="0" y="0"/>
                  <wp:positionH relativeFrom="column">
                    <wp:posOffset>109855</wp:posOffset>
                  </wp:positionH>
                  <wp:positionV relativeFrom="paragraph">
                    <wp:posOffset>-28575</wp:posOffset>
                  </wp:positionV>
                  <wp:extent cx="2197100" cy="812800"/>
                  <wp:effectExtent l="0" t="0" r="0" b="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100" cy="81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836AB" w:rsidTr="00E836AB">
        <w:trPr>
          <w:trHeight w:val="1535"/>
        </w:trPr>
        <w:tc>
          <w:tcPr>
            <w:tcW w:w="1101" w:type="dxa"/>
            <w:vAlign w:val="center"/>
          </w:tcPr>
          <w:p w:rsidR="00FF6D44" w:rsidRPr="00311BB1" w:rsidRDefault="00FF6D44" w:rsidP="00FF6D44">
            <w:pPr>
              <w:jc w:val="center"/>
            </w:pPr>
            <w:r w:rsidRPr="00311BB1">
              <w:t>2</w:t>
            </w:r>
          </w:p>
        </w:tc>
        <w:tc>
          <w:tcPr>
            <w:tcW w:w="4536" w:type="dxa"/>
            <w:vAlign w:val="center"/>
          </w:tcPr>
          <w:p w:rsidR="00FF6D44" w:rsidRDefault="00E836AB" w:rsidP="00FF6D44">
            <w:pPr>
              <w:jc w:val="left"/>
            </w:pPr>
            <w:r w:rsidRPr="00E836AB">
              <w:drawing>
                <wp:anchor distT="0" distB="0" distL="114300" distR="114300" simplePos="0" relativeHeight="251606528" behindDoc="0" locked="0" layoutInCell="1" allowOverlap="1" wp14:anchorId="3AB9249D" wp14:editId="6BBE709A">
                  <wp:simplePos x="0" y="0"/>
                  <wp:positionH relativeFrom="column">
                    <wp:posOffset>154940</wp:posOffset>
                  </wp:positionH>
                  <wp:positionV relativeFrom="paragraph">
                    <wp:posOffset>-22225</wp:posOffset>
                  </wp:positionV>
                  <wp:extent cx="2415540" cy="828040"/>
                  <wp:effectExtent l="0" t="0" r="0" b="0"/>
                  <wp:wrapNone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540" cy="828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4" w:type="dxa"/>
            <w:vAlign w:val="center"/>
          </w:tcPr>
          <w:p w:rsidR="00FF6D44" w:rsidRDefault="00E836AB" w:rsidP="00FF6D44">
            <w:pPr>
              <w:jc w:val="center"/>
            </w:pPr>
            <w:r w:rsidRPr="00E836AB">
              <w:drawing>
                <wp:anchor distT="0" distB="0" distL="114300" distR="114300" simplePos="0" relativeHeight="251603456" behindDoc="0" locked="0" layoutInCell="1" allowOverlap="1" wp14:anchorId="03F2AE6C" wp14:editId="101A1D0F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3175</wp:posOffset>
                  </wp:positionV>
                  <wp:extent cx="2235200" cy="818515"/>
                  <wp:effectExtent l="0" t="0" r="0" b="0"/>
                  <wp:wrapNone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5200" cy="818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836AB" w:rsidTr="00E836AB">
        <w:trPr>
          <w:trHeight w:val="1416"/>
        </w:trPr>
        <w:tc>
          <w:tcPr>
            <w:tcW w:w="1101" w:type="dxa"/>
            <w:vAlign w:val="center"/>
          </w:tcPr>
          <w:p w:rsidR="00BF306D" w:rsidRPr="00311BB1" w:rsidRDefault="00BF306D" w:rsidP="00FF6D44">
            <w:pPr>
              <w:jc w:val="center"/>
            </w:pPr>
            <w:r>
              <w:t>3</w:t>
            </w:r>
          </w:p>
        </w:tc>
        <w:tc>
          <w:tcPr>
            <w:tcW w:w="4536" w:type="dxa"/>
            <w:vAlign w:val="center"/>
          </w:tcPr>
          <w:p w:rsidR="00BF306D" w:rsidRPr="00BF306D" w:rsidRDefault="00E836AB" w:rsidP="00FF6D44">
            <w:pPr>
              <w:jc w:val="left"/>
            </w:pPr>
            <w:r w:rsidRPr="00E836AB">
              <w:drawing>
                <wp:anchor distT="0" distB="0" distL="114300" distR="114300" simplePos="0" relativeHeight="251609600" behindDoc="0" locked="0" layoutInCell="1" allowOverlap="1" wp14:anchorId="54D9884A" wp14:editId="384E4F6E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-6350</wp:posOffset>
                  </wp:positionV>
                  <wp:extent cx="2618740" cy="772160"/>
                  <wp:effectExtent l="0" t="0" r="0" b="0"/>
                  <wp:wrapNone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8740" cy="772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934" w:type="dxa"/>
            <w:vAlign w:val="center"/>
          </w:tcPr>
          <w:p w:rsidR="00BF306D" w:rsidRDefault="00734CF0" w:rsidP="00FF6D44">
            <w:pPr>
              <w:jc w:val="center"/>
            </w:pPr>
            <w:r w:rsidRPr="00734CF0">
              <w:drawing>
                <wp:anchor distT="0" distB="0" distL="114300" distR="114300" simplePos="0" relativeHeight="251687424" behindDoc="0" locked="0" layoutInCell="1" allowOverlap="1" wp14:anchorId="2F4A12EB" wp14:editId="47C480AF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17145</wp:posOffset>
                  </wp:positionV>
                  <wp:extent cx="2241550" cy="829945"/>
                  <wp:effectExtent l="0" t="0" r="0" b="0"/>
                  <wp:wrapNone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550" cy="829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FF6D44" w:rsidRPr="00311BB1" w:rsidRDefault="00FF6D44" w:rsidP="00955A36">
      <w:pPr>
        <w:jc w:val="center"/>
      </w:pPr>
    </w:p>
    <w:p w:rsidR="006566C8" w:rsidRDefault="00FF6D44" w:rsidP="00BF306D">
      <w:pPr>
        <w:jc w:val="left"/>
        <w:sectPr w:rsidR="006566C8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Сравнение решения </w:t>
      </w:r>
      <w:r w:rsidR="00BF306D">
        <w:t xml:space="preserve">в </w:t>
      </w:r>
      <w:r w:rsidR="00BF306D">
        <w:rPr>
          <w:lang w:val="en-US"/>
        </w:rPr>
        <w:t>Java</w:t>
      </w:r>
      <w:r w:rsidR="00BF306D" w:rsidRPr="00BF306D">
        <w:t xml:space="preserve"> </w:t>
      </w:r>
      <w:r w:rsidR="00BF306D">
        <w:t xml:space="preserve">и перепроверке </w:t>
      </w:r>
      <w:r w:rsidR="00734CF0">
        <w:rPr>
          <w:lang w:val="en-US"/>
        </w:rPr>
        <w:t>MS</w:t>
      </w:r>
      <w:r w:rsidR="00734CF0" w:rsidRPr="00734CF0">
        <w:t xml:space="preserve"> </w:t>
      </w:r>
      <w:r w:rsidR="00734CF0">
        <w:rPr>
          <w:lang w:val="en-US"/>
        </w:rPr>
        <w:t>Excel</w:t>
      </w:r>
      <w:r w:rsidR="00734CF0" w:rsidRPr="00734CF0">
        <w:t xml:space="preserve"> </w:t>
      </w:r>
      <w:r w:rsidR="00BF306D">
        <w:t>показали правильность  написанного кода.</w:t>
      </w:r>
    </w:p>
    <w:p w:rsidR="006566C8" w:rsidRDefault="006566C8" w:rsidP="006566C8">
      <w:pPr>
        <w:pStyle w:val="10"/>
      </w:pPr>
      <w:bookmarkStart w:id="8" w:name="_Toc123992374"/>
      <w:r>
        <w:lastRenderedPageBreak/>
        <w:t>Задание 2</w:t>
      </w:r>
      <w:bookmarkEnd w:id="8"/>
    </w:p>
    <w:p w:rsidR="006566C8" w:rsidRDefault="006566C8" w:rsidP="006566C8">
      <w:pPr>
        <w:pStyle w:val="2"/>
      </w:pPr>
      <w:bookmarkStart w:id="9" w:name="_Toc123992375"/>
      <w:r>
        <w:t>2.1. Постановка задачи</w:t>
      </w:r>
      <w:bookmarkEnd w:id="9"/>
    </w:p>
    <w:p w:rsidR="001E0EA7" w:rsidRPr="001E0EA7" w:rsidRDefault="001E0EA7" w:rsidP="001E0EA7"/>
    <w:p w:rsidR="00734CF0" w:rsidRPr="001A2788" w:rsidRDefault="006566C8" w:rsidP="00734CF0">
      <w:pPr>
        <w:widowControl w:val="0"/>
      </w:pPr>
      <w:r>
        <w:tab/>
      </w:r>
      <w:r w:rsidR="00734CF0" w:rsidRPr="001A2788">
        <w:t xml:space="preserve">Дано натуральное число </w:t>
      </w:r>
      <w:r w:rsidR="00734CF0" w:rsidRPr="001A2788">
        <w:rPr>
          <w:position w:val="-6"/>
        </w:rPr>
        <w:object w:dxaOrig="300" w:dyaOrig="300">
          <v:shape id="_x0000_i1031" type="#_x0000_t75" style="width:15pt;height:15pt" o:ole="">
            <v:imagedata r:id="rId14" o:title=""/>
          </v:shape>
          <o:OLEObject Type="Embed" ProgID="Equation.3" ShapeID="_x0000_i1031" DrawAspect="Content" ObjectID="_1734605182" r:id="rId15"/>
        </w:object>
      </w:r>
      <w:r w:rsidR="00734CF0" w:rsidRPr="001A2788">
        <w:t xml:space="preserve">. Определить, сколько раз в нем встречается, введенная с клавиатуры, цифра </w:t>
      </w:r>
      <w:r w:rsidR="00734CF0" w:rsidRPr="001A2788">
        <w:rPr>
          <w:position w:val="-6"/>
        </w:rPr>
        <w:object w:dxaOrig="220" w:dyaOrig="300">
          <v:shape id="_x0000_i1032" type="#_x0000_t75" style="width:10.95pt;height:15pt" o:ole="">
            <v:imagedata r:id="rId16" o:title=""/>
          </v:shape>
          <o:OLEObject Type="Embed" ProgID="Equation.3" ShapeID="_x0000_i1032" DrawAspect="Content" ObjectID="_1734605183" r:id="rId17"/>
        </w:object>
      </w:r>
      <w:r w:rsidR="00734CF0" w:rsidRPr="001A2788">
        <w:t xml:space="preserve">. Вывести сообщение, является ли </w:t>
      </w:r>
      <w:r w:rsidR="00734CF0" w:rsidRPr="001A2788">
        <w:rPr>
          <w:position w:val="-6"/>
        </w:rPr>
        <w:object w:dxaOrig="220" w:dyaOrig="300">
          <v:shape id="_x0000_i1033" type="#_x0000_t75" style="width:10.95pt;height:15pt" o:ole="">
            <v:imagedata r:id="rId16" o:title=""/>
          </v:shape>
          <o:OLEObject Type="Embed" ProgID="Equation.3" ShapeID="_x0000_i1033" DrawAspect="Content" ObjectID="_1734605184" r:id="rId18"/>
        </w:object>
      </w:r>
      <w:r w:rsidR="00734CF0" w:rsidRPr="001A2788">
        <w:t xml:space="preserve"> максимальной цифрой в числе (например, дано число 123895, ввели с клавиатуры цифру 3, в нашем числе цифра 3 встречается 1 раз, цифра 3 не является ни максимальной, ни минимальной цифрой в числе 123895).</w:t>
      </w:r>
    </w:p>
    <w:p w:rsidR="006566C8" w:rsidRDefault="006566C8" w:rsidP="007E37D8">
      <w:pPr>
        <w:widowControl w:val="0"/>
      </w:pPr>
    </w:p>
    <w:p w:rsidR="006566C8" w:rsidRPr="007C07D1" w:rsidRDefault="006566C8" w:rsidP="006566C8">
      <w:pPr>
        <w:pStyle w:val="2"/>
        <w:rPr>
          <w:lang w:val="en-US"/>
        </w:rPr>
      </w:pPr>
      <w:bookmarkStart w:id="10" w:name="_Toc123992376"/>
      <w:r w:rsidRPr="007C07D1">
        <w:rPr>
          <w:lang w:val="en-US"/>
        </w:rPr>
        <w:t xml:space="preserve">2.2. </w:t>
      </w:r>
      <w:r>
        <w:t>Решение</w:t>
      </w:r>
      <w:r w:rsidRPr="007C07D1">
        <w:rPr>
          <w:lang w:val="en-US"/>
        </w:rPr>
        <w:t xml:space="preserve"> </w:t>
      </w:r>
      <w:r>
        <w:t>задачи</w:t>
      </w:r>
      <w:r w:rsidRPr="007C07D1">
        <w:rPr>
          <w:lang w:val="en-US"/>
        </w:rPr>
        <w:t xml:space="preserve">. </w:t>
      </w:r>
      <w:r>
        <w:t>Код</w:t>
      </w:r>
      <w:r w:rsidRPr="007C07D1">
        <w:rPr>
          <w:lang w:val="en-US"/>
        </w:rPr>
        <w:t xml:space="preserve"> </w:t>
      </w:r>
      <w:r>
        <w:t>программы</w:t>
      </w:r>
      <w:bookmarkEnd w:id="10"/>
    </w:p>
    <w:p w:rsidR="001E0EA7" w:rsidRPr="007C07D1" w:rsidRDefault="001E0EA7" w:rsidP="001E0EA7">
      <w:pPr>
        <w:rPr>
          <w:lang w:val="en-US"/>
        </w:rPr>
      </w:pPr>
    </w:p>
    <w:p w:rsidR="00734CF0" w:rsidRDefault="00734CF0" w:rsidP="00734CF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</w:pP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34CF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туральное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о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k: "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34CF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k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стречается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е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734CF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_1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34CF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k "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r w:rsidRPr="00734CF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_2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?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Является</w:t>
      </w:r>
      <w:proofErr w:type="gramStart"/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proofErr w:type="gram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НЕ является"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734C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максимальной цифрой в числе"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:rsidR="00734CF0" w:rsidRPr="00734CF0" w:rsidRDefault="00734CF0" w:rsidP="00734CF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p w:rsidR="00734CF0" w:rsidRPr="00734CF0" w:rsidRDefault="00734CF0" w:rsidP="00734CF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_1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 {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lag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n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ount =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nswer =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n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 %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/=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n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k) {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count +=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unt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_2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 {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lag = 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n</w:t>
      </w:r>
      <w:proofErr w:type="spellEnd"/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n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 %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/= </w:t>
      </w:r>
      <w:r w:rsidRPr="00734CF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n</w:t>
      </w:r>
      <w:proofErr w:type="spellEnd"/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gt; k) {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flag = 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lag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34CF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34CF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6566C8" w:rsidRPr="00734CF0" w:rsidRDefault="003D254F" w:rsidP="003D254F">
      <w:pPr>
        <w:spacing w:after="200" w:line="276" w:lineRule="auto"/>
        <w:jc w:val="left"/>
        <w:rPr>
          <w:sz w:val="22"/>
          <w:lang w:val="en-US"/>
        </w:rPr>
      </w:pPr>
      <w:r w:rsidRPr="00734CF0">
        <w:rPr>
          <w:sz w:val="22"/>
          <w:lang w:val="en-US"/>
        </w:rPr>
        <w:br w:type="page"/>
      </w:r>
    </w:p>
    <w:p w:rsidR="006566C8" w:rsidRDefault="006566C8" w:rsidP="006566C8">
      <w:pPr>
        <w:pStyle w:val="2"/>
      </w:pPr>
      <w:bookmarkStart w:id="11" w:name="_Toc123992377"/>
      <w:r>
        <w:lastRenderedPageBreak/>
        <w:t>2.3. Тестирование работы программы</w:t>
      </w:r>
      <w:bookmarkEnd w:id="11"/>
    </w:p>
    <w:p w:rsidR="001E0EA7" w:rsidRPr="001E0EA7" w:rsidRDefault="001E0EA7" w:rsidP="001E0EA7"/>
    <w:p w:rsidR="005E6F74" w:rsidRDefault="005E6F74" w:rsidP="006566C8">
      <w:r>
        <w:t xml:space="preserve">Для проверки решения задача с некоторыми входными данными была </w:t>
      </w:r>
      <w:proofErr w:type="spellStart"/>
      <w:r>
        <w:t>прорешена</w:t>
      </w:r>
      <w:proofErr w:type="spellEnd"/>
      <w:r>
        <w:t xml:space="preserve"> </w:t>
      </w:r>
      <w:r w:rsidR="00734CF0">
        <w:t xml:space="preserve">в </w:t>
      </w:r>
      <w:r w:rsidR="00734CF0">
        <w:rPr>
          <w:lang w:val="en-US"/>
        </w:rPr>
        <w:t>MS</w:t>
      </w:r>
      <w:r w:rsidR="00734CF0" w:rsidRPr="00734CF0">
        <w:t xml:space="preserve"> </w:t>
      </w:r>
      <w:r w:rsidR="00734CF0">
        <w:rPr>
          <w:lang w:val="en-US"/>
        </w:rPr>
        <w:t>Excel</w:t>
      </w:r>
      <w:r w:rsidR="00734CF0" w:rsidRPr="00734CF0">
        <w:t xml:space="preserve"> </w:t>
      </w:r>
      <w:r w:rsidR="00752871">
        <w:t>и составлена таблица соответствия решения в программе:</w:t>
      </w:r>
    </w:p>
    <w:p w:rsidR="003D254F" w:rsidRPr="00FF6D44" w:rsidRDefault="003D254F" w:rsidP="003D254F">
      <w:pPr>
        <w:jc w:val="right"/>
      </w:pPr>
      <w:r>
        <w:t>Таблица 1</w:t>
      </w:r>
    </w:p>
    <w:p w:rsidR="003D254F" w:rsidRDefault="003D254F" w:rsidP="003D254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3685"/>
        <w:gridCol w:w="4785"/>
      </w:tblGrid>
      <w:tr w:rsidR="003D254F" w:rsidTr="00734CF0">
        <w:tc>
          <w:tcPr>
            <w:tcW w:w="1101" w:type="dxa"/>
          </w:tcPr>
          <w:p w:rsidR="003D254F" w:rsidRDefault="003D254F" w:rsidP="003D254F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85" w:type="dxa"/>
          </w:tcPr>
          <w:p w:rsidR="003D254F" w:rsidRPr="00311BB1" w:rsidRDefault="003D254F" w:rsidP="003D254F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3D254F" w:rsidRPr="00311BB1" w:rsidRDefault="003D254F" w:rsidP="003D254F">
            <w:pPr>
              <w:jc w:val="center"/>
            </w:pPr>
            <w:r>
              <w:t>Проверка</w:t>
            </w:r>
          </w:p>
        </w:tc>
      </w:tr>
      <w:tr w:rsidR="003D254F" w:rsidTr="00734CF0">
        <w:trPr>
          <w:trHeight w:val="1513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 w:rsidRPr="00311BB1">
              <w:t>1</w:t>
            </w:r>
          </w:p>
        </w:tc>
        <w:tc>
          <w:tcPr>
            <w:tcW w:w="3685" w:type="dxa"/>
            <w:vAlign w:val="center"/>
          </w:tcPr>
          <w:p w:rsidR="003D254F" w:rsidRDefault="00734CF0" w:rsidP="003D254F">
            <w:pPr>
              <w:jc w:val="left"/>
            </w:pPr>
            <w:r w:rsidRPr="00734CF0">
              <w:rPr>
                <w:noProof/>
                <w:lang w:eastAsia="ru-RU"/>
              </w:rPr>
              <w:drawing>
                <wp:anchor distT="0" distB="0" distL="114300" distR="114300" simplePos="0" relativeHeight="251627008" behindDoc="0" locked="0" layoutInCell="1" allowOverlap="1" wp14:anchorId="5889A612" wp14:editId="33B4DAFB">
                  <wp:simplePos x="0" y="0"/>
                  <wp:positionH relativeFrom="column">
                    <wp:posOffset>-30480</wp:posOffset>
                  </wp:positionH>
                  <wp:positionV relativeFrom="paragraph">
                    <wp:posOffset>-3810</wp:posOffset>
                  </wp:positionV>
                  <wp:extent cx="2241550" cy="827405"/>
                  <wp:effectExtent l="0" t="0" r="0" b="0"/>
                  <wp:wrapNone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550" cy="827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3D254F" w:rsidRPr="003D254F" w:rsidRDefault="00734CF0" w:rsidP="003D254F">
            <w:pPr>
              <w:jc w:val="center"/>
              <w:rPr>
                <w:b/>
              </w:rPr>
            </w:pPr>
            <w:r w:rsidRPr="00734CF0">
              <w:drawing>
                <wp:anchor distT="0" distB="0" distL="114300" distR="114300" simplePos="0" relativeHeight="251619840" behindDoc="0" locked="0" layoutInCell="1" allowOverlap="1" wp14:anchorId="3C418BE0" wp14:editId="399FEF29">
                  <wp:simplePos x="0" y="0"/>
                  <wp:positionH relativeFrom="column">
                    <wp:posOffset>126365</wp:posOffset>
                  </wp:positionH>
                  <wp:positionV relativeFrom="paragraph">
                    <wp:posOffset>-1270</wp:posOffset>
                  </wp:positionV>
                  <wp:extent cx="2606675" cy="880745"/>
                  <wp:effectExtent l="0" t="0" r="0" b="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6675" cy="880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D254F" w:rsidTr="004E1088">
        <w:trPr>
          <w:trHeight w:val="1550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 w:rsidRPr="00311BB1">
              <w:t>2</w:t>
            </w:r>
          </w:p>
        </w:tc>
        <w:tc>
          <w:tcPr>
            <w:tcW w:w="3685" w:type="dxa"/>
            <w:vAlign w:val="center"/>
          </w:tcPr>
          <w:p w:rsidR="003D254F" w:rsidRDefault="004E1088" w:rsidP="003D254F">
            <w:pPr>
              <w:jc w:val="left"/>
            </w:pPr>
            <w:r w:rsidRPr="004E1088">
              <w:drawing>
                <wp:anchor distT="0" distB="0" distL="114300" distR="114300" simplePos="0" relativeHeight="251639296" behindDoc="0" locked="0" layoutInCell="1" allowOverlap="1" wp14:anchorId="47A6C91E" wp14:editId="647E59D7">
                  <wp:simplePos x="0" y="0"/>
                  <wp:positionH relativeFrom="column">
                    <wp:posOffset>-24130</wp:posOffset>
                  </wp:positionH>
                  <wp:positionV relativeFrom="paragraph">
                    <wp:posOffset>-19050</wp:posOffset>
                  </wp:positionV>
                  <wp:extent cx="2241550" cy="734060"/>
                  <wp:effectExtent l="0" t="0" r="0" b="0"/>
                  <wp:wrapNone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550" cy="734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3D254F" w:rsidRDefault="004E1088" w:rsidP="003D254F">
            <w:pPr>
              <w:jc w:val="center"/>
            </w:pPr>
            <w:r w:rsidRPr="004E1088">
              <w:drawing>
                <wp:anchor distT="0" distB="0" distL="114300" distR="114300" simplePos="0" relativeHeight="251635200" behindDoc="0" locked="0" layoutInCell="1" allowOverlap="1" wp14:anchorId="5E49740E" wp14:editId="42F62CF4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-23495</wp:posOffset>
                  </wp:positionV>
                  <wp:extent cx="2406650" cy="842010"/>
                  <wp:effectExtent l="0" t="0" r="0" b="0"/>
                  <wp:wrapNone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0" cy="842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D254F" w:rsidTr="004E1088">
        <w:trPr>
          <w:trHeight w:val="1415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>
              <w:t>3</w:t>
            </w:r>
          </w:p>
        </w:tc>
        <w:tc>
          <w:tcPr>
            <w:tcW w:w="3685" w:type="dxa"/>
            <w:vAlign w:val="center"/>
          </w:tcPr>
          <w:p w:rsidR="003D254F" w:rsidRPr="00BF306D" w:rsidRDefault="004E1088" w:rsidP="003D254F">
            <w:pPr>
              <w:jc w:val="left"/>
            </w:pPr>
            <w:r w:rsidRPr="004E1088">
              <w:rPr>
                <w:noProof/>
                <w:lang w:eastAsia="ru-RU"/>
              </w:rPr>
              <w:drawing>
                <wp:anchor distT="0" distB="0" distL="114300" distR="114300" simplePos="0" relativeHeight="251645440" behindDoc="0" locked="0" layoutInCell="1" allowOverlap="1" wp14:anchorId="79276DBF" wp14:editId="78AA21CF">
                  <wp:simplePos x="0" y="0"/>
                  <wp:positionH relativeFrom="column">
                    <wp:posOffset>-24130</wp:posOffset>
                  </wp:positionH>
                  <wp:positionV relativeFrom="paragraph">
                    <wp:posOffset>-31115</wp:posOffset>
                  </wp:positionV>
                  <wp:extent cx="2211070" cy="793750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1070" cy="793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3D254F" w:rsidRDefault="004E1088" w:rsidP="003D254F">
            <w:pPr>
              <w:jc w:val="center"/>
            </w:pPr>
            <w:r w:rsidRPr="004E1088">
              <w:drawing>
                <wp:anchor distT="0" distB="0" distL="114300" distR="114300" simplePos="0" relativeHeight="251643392" behindDoc="0" locked="0" layoutInCell="1" allowOverlap="1" wp14:anchorId="31DFF1EB" wp14:editId="7750979D">
                  <wp:simplePos x="0" y="0"/>
                  <wp:positionH relativeFrom="column">
                    <wp:posOffset>199390</wp:posOffset>
                  </wp:positionH>
                  <wp:positionV relativeFrom="paragraph">
                    <wp:posOffset>3810</wp:posOffset>
                  </wp:positionV>
                  <wp:extent cx="2409825" cy="814070"/>
                  <wp:effectExtent l="0" t="0" r="0" b="0"/>
                  <wp:wrapNone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825" cy="814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3D254F" w:rsidRDefault="003D254F" w:rsidP="003D254F">
      <w:pPr>
        <w:jc w:val="center"/>
      </w:pPr>
    </w:p>
    <w:p w:rsidR="0004791B" w:rsidRPr="004E1088" w:rsidRDefault="0004791B" w:rsidP="0004791B">
      <w:pPr>
        <w:jc w:val="left"/>
        <w:sectPr w:rsidR="0004791B" w:rsidRPr="004E1088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При тестировании программы на некоторых реальных и произвольных данных при правильном вводе данных ошибок выявлено не было. Сравнение ручной проверки и ответа, который выдал код показывают правильность написанного </w:t>
      </w:r>
      <w:r w:rsidR="004E1088">
        <w:t>кода.</w:t>
      </w:r>
    </w:p>
    <w:p w:rsidR="001E0EA7" w:rsidRPr="001E0EA7" w:rsidRDefault="00D01566" w:rsidP="001E0EA7">
      <w:pPr>
        <w:pStyle w:val="10"/>
      </w:pPr>
      <w:bookmarkStart w:id="12" w:name="_Toc123992378"/>
      <w:r>
        <w:lastRenderedPageBreak/>
        <w:t>Задание 3</w:t>
      </w:r>
      <w:bookmarkEnd w:id="12"/>
    </w:p>
    <w:p w:rsidR="00D01566" w:rsidRDefault="00D01566" w:rsidP="00D01566">
      <w:pPr>
        <w:pStyle w:val="2"/>
      </w:pPr>
      <w:bookmarkStart w:id="13" w:name="_Toc123992379"/>
      <w:r>
        <w:t>3.1. Постановка задачи</w:t>
      </w:r>
      <w:bookmarkEnd w:id="13"/>
    </w:p>
    <w:p w:rsidR="001E0EA7" w:rsidRPr="001E0EA7" w:rsidRDefault="001E0EA7" w:rsidP="001E0EA7"/>
    <w:p w:rsidR="00CF215F" w:rsidRDefault="00CF215F" w:rsidP="00CF215F">
      <w:pPr>
        <w:widowControl w:val="0"/>
      </w:pPr>
      <w:proofErr w:type="gramStart"/>
      <w:r w:rsidRPr="001A2788">
        <w:t>Написать  программы</w:t>
      </w:r>
      <w:proofErr w:type="gramEnd"/>
      <w:r w:rsidRPr="001A2788">
        <w:t>, которые вычисляют выражения:</w:t>
      </w:r>
    </w:p>
    <w:p w:rsidR="00CF215F" w:rsidRPr="001A2788" w:rsidRDefault="00CF215F" w:rsidP="00CF215F">
      <w:pPr>
        <w:widowControl w:val="0"/>
      </w:pPr>
    </w:p>
    <w:p w:rsidR="0084254F" w:rsidRDefault="00CF215F" w:rsidP="0004791B">
      <w:pPr>
        <w:contextualSpacing/>
        <w:rPr>
          <w:rFonts w:cs="Times New Roman"/>
          <w:szCs w:val="24"/>
        </w:rPr>
      </w:pPr>
      <w:r w:rsidRPr="001A2788">
        <w:rPr>
          <w:position w:val="-30"/>
        </w:rPr>
        <w:object w:dxaOrig="1320" w:dyaOrig="720">
          <v:shape id="_x0000_i1037" type="#_x0000_t75" style="width:113.45pt;height:61.65pt" o:ole="">
            <v:imagedata r:id="rId25" o:title=""/>
          </v:shape>
          <o:OLEObject Type="Embed" ProgID="Equation.3" ShapeID="_x0000_i1037" DrawAspect="Content" ObjectID="_1734605185" r:id="rId26"/>
        </w:object>
      </w:r>
      <w:r w:rsidRPr="001A2788">
        <w:rPr>
          <w:position w:val="-32"/>
        </w:rPr>
        <w:object w:dxaOrig="920" w:dyaOrig="720">
          <v:shape id="_x0000_i1039" type="#_x0000_t75" style="width:83.5pt;height:65.1pt" o:ole="">
            <v:imagedata r:id="rId27" o:title=""/>
          </v:shape>
          <o:OLEObject Type="Embed" ProgID="Equation.3" ShapeID="_x0000_i1039" DrawAspect="Content" ObjectID="_1734605186" r:id="rId28"/>
        </w:object>
      </w:r>
      <w:r w:rsidRPr="001A2788">
        <w:rPr>
          <w:position w:val="-38"/>
        </w:rPr>
        <w:object w:dxaOrig="3300" w:dyaOrig="900">
          <v:shape id="_x0000_i1041" type="#_x0000_t75" style="width:231pt;height:62.8pt" o:ole="">
            <v:imagedata r:id="rId29" o:title=""/>
          </v:shape>
          <o:OLEObject Type="Embed" ProgID="Equation.3" ShapeID="_x0000_i1041" DrawAspect="Content" ObjectID="_1734605187" r:id="rId30"/>
        </w:object>
      </w:r>
    </w:p>
    <w:p w:rsidR="00D01566" w:rsidRDefault="00D01566" w:rsidP="00D01566">
      <w:pPr>
        <w:rPr>
          <w:rFonts w:cs="Times New Roman"/>
          <w:szCs w:val="24"/>
        </w:rPr>
      </w:pPr>
    </w:p>
    <w:p w:rsidR="00D01566" w:rsidRPr="007C07D1" w:rsidRDefault="00D01566" w:rsidP="00D01566">
      <w:pPr>
        <w:pStyle w:val="2"/>
        <w:rPr>
          <w:lang w:val="en-US"/>
        </w:rPr>
      </w:pPr>
      <w:bookmarkStart w:id="14" w:name="_Toc123992380"/>
      <w:r w:rsidRPr="007C07D1">
        <w:rPr>
          <w:lang w:val="en-US"/>
        </w:rPr>
        <w:t xml:space="preserve">3.2. </w:t>
      </w:r>
      <w:r>
        <w:t>Решение</w:t>
      </w:r>
      <w:r w:rsidRPr="007C07D1">
        <w:rPr>
          <w:lang w:val="en-US"/>
        </w:rPr>
        <w:t xml:space="preserve"> </w:t>
      </w:r>
      <w:r>
        <w:t>задачи</w:t>
      </w:r>
      <w:r w:rsidRPr="007C07D1">
        <w:rPr>
          <w:lang w:val="en-US"/>
        </w:rPr>
        <w:t xml:space="preserve">. </w:t>
      </w:r>
      <w:r>
        <w:t>Код</w:t>
      </w:r>
      <w:r w:rsidRPr="007C07D1">
        <w:rPr>
          <w:lang w:val="en-US"/>
        </w:rPr>
        <w:t xml:space="preserve"> </w:t>
      </w:r>
      <w:r>
        <w:t>программы</w:t>
      </w:r>
      <w:bookmarkEnd w:id="14"/>
    </w:p>
    <w:p w:rsidR="001E0EA7" w:rsidRPr="007C07D1" w:rsidRDefault="001E0EA7" w:rsidP="001E0EA7">
      <w:pPr>
        <w:rPr>
          <w:lang w:val="en-US"/>
        </w:rPr>
      </w:pPr>
    </w:p>
    <w:p w:rsidR="00CF215F" w:rsidRDefault="00CF215F" w:rsidP="00CF215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F215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proofErr w:type="spellStart"/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(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че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proofErr w:type="spellStart"/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= 8 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ли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5): "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F215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вет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) = "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CF215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1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F215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вет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2) = "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CF215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2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F215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вет</w:t>
      </w:r>
      <w:r w:rsidRPr="00CF215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3) = "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CF215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3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:rsidR="00CF215F" w:rsidRPr="00CF215F" w:rsidRDefault="00CF215F" w:rsidP="00CF215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:rsidR="00CF215F" w:rsidRPr="00CF215F" w:rsidRDefault="00CF215F" w:rsidP="00CF215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CF215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1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in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 += </w:t>
      </w:r>
      <w:r w:rsidRPr="00CF215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j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0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.0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CF215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2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in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p *= </w:t>
      </w:r>
      <w:r w:rsidRPr="00CF215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j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CF215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3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in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j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(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j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 {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 += (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(k + </w:t>
      </w:r>
      <w:r w:rsidRPr="00CF215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2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j))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p *= S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215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CF215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84254F" w:rsidRPr="00CF215F" w:rsidRDefault="0084254F">
      <w:pPr>
        <w:spacing w:after="200" w:line="276" w:lineRule="auto"/>
        <w:jc w:val="left"/>
        <w:rPr>
          <w:sz w:val="22"/>
          <w:lang w:val="en-US"/>
        </w:rPr>
      </w:pPr>
      <w:r w:rsidRPr="00CF215F">
        <w:rPr>
          <w:sz w:val="22"/>
          <w:lang w:val="en-US"/>
        </w:rPr>
        <w:br w:type="page"/>
      </w:r>
    </w:p>
    <w:p w:rsidR="0084254F" w:rsidRPr="0084254F" w:rsidRDefault="00D01566" w:rsidP="0084254F">
      <w:pPr>
        <w:pStyle w:val="2"/>
      </w:pPr>
      <w:bookmarkStart w:id="15" w:name="_Toc123992381"/>
      <w:r>
        <w:lastRenderedPageBreak/>
        <w:t>3.3</w:t>
      </w:r>
      <w:r w:rsidR="00EE4A7A">
        <w:t>.</w:t>
      </w:r>
      <w:r>
        <w:t xml:space="preserve"> Проверка решения</w:t>
      </w:r>
      <w:bookmarkEnd w:id="15"/>
    </w:p>
    <w:p w:rsidR="0084254F" w:rsidRDefault="0084254F" w:rsidP="0084254F"/>
    <w:p w:rsidR="00087DAF" w:rsidRPr="00FF6D44" w:rsidRDefault="00087DAF" w:rsidP="00087DAF">
      <w:pPr>
        <w:jc w:val="right"/>
      </w:pPr>
      <w:r>
        <w:t>Таблица 1</w:t>
      </w:r>
    </w:p>
    <w:p w:rsidR="0084254F" w:rsidRPr="0084254F" w:rsidRDefault="00087DAF" w:rsidP="00CF215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pPr w:leftFromText="180" w:rightFromText="180" w:vertAnchor="page" w:horzAnchor="margin" w:tblpY="2513"/>
        <w:tblW w:w="0" w:type="auto"/>
        <w:tblLook w:val="04A0" w:firstRow="1" w:lastRow="0" w:firstColumn="1" w:lastColumn="0" w:noHBand="0" w:noVBand="1"/>
      </w:tblPr>
      <w:tblGrid>
        <w:gridCol w:w="1027"/>
        <w:gridCol w:w="3759"/>
        <w:gridCol w:w="4785"/>
      </w:tblGrid>
      <w:tr w:rsidR="00DA0A2D" w:rsidTr="00DA0A2D">
        <w:tc>
          <w:tcPr>
            <w:tcW w:w="1027" w:type="dxa"/>
          </w:tcPr>
          <w:p w:rsidR="00221D66" w:rsidRDefault="00221D66" w:rsidP="0084254F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759" w:type="dxa"/>
          </w:tcPr>
          <w:p w:rsidR="00221D66" w:rsidRPr="00FF6D44" w:rsidRDefault="00221D66" w:rsidP="0084254F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221D66" w:rsidRPr="0084254F" w:rsidRDefault="0084254F" w:rsidP="0084254F">
            <w:pPr>
              <w:jc w:val="center"/>
            </w:pPr>
            <w:r>
              <w:t>Проверка</w:t>
            </w:r>
          </w:p>
        </w:tc>
      </w:tr>
      <w:tr w:rsidR="00DA0A2D" w:rsidTr="00DA0A2D">
        <w:trPr>
          <w:trHeight w:val="2211"/>
        </w:trPr>
        <w:tc>
          <w:tcPr>
            <w:tcW w:w="1027" w:type="dxa"/>
            <w:vAlign w:val="center"/>
          </w:tcPr>
          <w:p w:rsidR="00221D66" w:rsidRPr="00FF6D44" w:rsidRDefault="00221D66" w:rsidP="008425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759" w:type="dxa"/>
            <w:vAlign w:val="center"/>
          </w:tcPr>
          <w:p w:rsidR="00221D66" w:rsidRDefault="00DA0A2D" w:rsidP="0084254F">
            <w:pPr>
              <w:jc w:val="left"/>
            </w:pPr>
            <w:r w:rsidRPr="00DA0A2D">
              <w:drawing>
                <wp:anchor distT="0" distB="0" distL="114300" distR="114300" simplePos="0" relativeHeight="251659776" behindDoc="0" locked="0" layoutInCell="1" allowOverlap="1" wp14:anchorId="69D55AAB" wp14:editId="39043D0B">
                  <wp:simplePos x="0" y="0"/>
                  <wp:positionH relativeFrom="column">
                    <wp:posOffset>57785</wp:posOffset>
                  </wp:positionH>
                  <wp:positionV relativeFrom="paragraph">
                    <wp:posOffset>61595</wp:posOffset>
                  </wp:positionV>
                  <wp:extent cx="2134870" cy="857250"/>
                  <wp:effectExtent l="0" t="0" r="0" b="0"/>
                  <wp:wrapNone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4870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221D66" w:rsidRPr="0084254F" w:rsidRDefault="00DA0A2D" w:rsidP="0084254F">
            <w:pPr>
              <w:jc w:val="center"/>
              <w:rPr>
                <w:b/>
              </w:rPr>
            </w:pPr>
            <w:r w:rsidRPr="00DA0A2D">
              <w:rPr>
                <w:b/>
              </w:rPr>
              <w:drawing>
                <wp:anchor distT="0" distB="0" distL="114300" distR="114300" simplePos="0" relativeHeight="251653632" behindDoc="0" locked="0" layoutInCell="1" allowOverlap="1" wp14:anchorId="72A6B08D" wp14:editId="7FCFFE17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6985</wp:posOffset>
                  </wp:positionV>
                  <wp:extent cx="2592705" cy="1233170"/>
                  <wp:effectExtent l="0" t="0" r="0" b="0"/>
                  <wp:wrapNone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2705" cy="1233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A0A2D" w:rsidTr="00DA0A2D">
        <w:trPr>
          <w:trHeight w:val="2270"/>
        </w:trPr>
        <w:tc>
          <w:tcPr>
            <w:tcW w:w="1027" w:type="dxa"/>
            <w:vAlign w:val="center"/>
          </w:tcPr>
          <w:p w:rsidR="00DA0A2D" w:rsidRPr="00DA0A2D" w:rsidRDefault="00DA0A2D" w:rsidP="0084254F">
            <w:pPr>
              <w:jc w:val="center"/>
            </w:pPr>
            <w:r>
              <w:t>2</w:t>
            </w:r>
          </w:p>
        </w:tc>
        <w:tc>
          <w:tcPr>
            <w:tcW w:w="3759" w:type="dxa"/>
            <w:vAlign w:val="center"/>
          </w:tcPr>
          <w:p w:rsidR="00DA0A2D" w:rsidRDefault="00DA0A2D" w:rsidP="0084254F">
            <w:pPr>
              <w:jc w:val="left"/>
            </w:pPr>
            <w:r w:rsidRPr="00DA0A2D">
              <w:drawing>
                <wp:anchor distT="0" distB="0" distL="114300" distR="114300" simplePos="0" relativeHeight="251665920" behindDoc="0" locked="0" layoutInCell="1" allowOverlap="1" wp14:anchorId="6953B5B5" wp14:editId="4B6EDC9C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1905</wp:posOffset>
                  </wp:positionV>
                  <wp:extent cx="2187575" cy="865505"/>
                  <wp:effectExtent l="0" t="0" r="0" b="0"/>
                  <wp:wrapNone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7575" cy="865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DA0A2D" w:rsidRPr="0084254F" w:rsidRDefault="00DA0A2D" w:rsidP="0084254F">
            <w:pPr>
              <w:jc w:val="center"/>
              <w:rPr>
                <w:b/>
              </w:rPr>
            </w:pPr>
            <w:r w:rsidRPr="00DA0A2D">
              <w:rPr>
                <w:b/>
              </w:rPr>
              <w:drawing>
                <wp:inline distT="0" distB="0" distL="0" distR="0" wp14:anchorId="7712302C" wp14:editId="0FCF1095">
                  <wp:extent cx="2514224" cy="126527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7577" cy="1271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0A2D" w:rsidTr="00DA0A2D">
        <w:trPr>
          <w:trHeight w:val="1948"/>
        </w:trPr>
        <w:tc>
          <w:tcPr>
            <w:tcW w:w="1027" w:type="dxa"/>
            <w:vAlign w:val="center"/>
          </w:tcPr>
          <w:p w:rsidR="00CF215F" w:rsidRPr="00DA0A2D" w:rsidRDefault="00DA0A2D" w:rsidP="0084254F">
            <w:pPr>
              <w:jc w:val="center"/>
            </w:pPr>
            <w:r>
              <w:t>3</w:t>
            </w:r>
          </w:p>
        </w:tc>
        <w:tc>
          <w:tcPr>
            <w:tcW w:w="3759" w:type="dxa"/>
            <w:vAlign w:val="center"/>
          </w:tcPr>
          <w:p w:rsidR="00CF215F" w:rsidRPr="0084254F" w:rsidRDefault="00DA0A2D" w:rsidP="0084254F">
            <w:pPr>
              <w:jc w:val="left"/>
              <w:rPr>
                <w:noProof/>
                <w:lang w:eastAsia="ru-RU"/>
              </w:rPr>
            </w:pPr>
            <w:r w:rsidRPr="00DA0A2D">
              <w:drawing>
                <wp:anchor distT="0" distB="0" distL="114300" distR="114300" simplePos="0" relativeHeight="251668992" behindDoc="0" locked="0" layoutInCell="1" allowOverlap="1" wp14:anchorId="15BBDCB4" wp14:editId="630E9E2F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3175</wp:posOffset>
                  </wp:positionV>
                  <wp:extent cx="2134870" cy="857250"/>
                  <wp:effectExtent l="0" t="0" r="0" b="0"/>
                  <wp:wrapNone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4870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CF215F" w:rsidRPr="0084254F" w:rsidRDefault="00DA0A2D" w:rsidP="0084254F">
            <w:pPr>
              <w:jc w:val="center"/>
              <w:rPr>
                <w:b/>
              </w:rPr>
            </w:pPr>
            <w:r>
              <w:rPr>
                <w:b/>
              </w:rPr>
              <w:t>Вроде верно</w:t>
            </w:r>
          </w:p>
        </w:tc>
      </w:tr>
    </w:tbl>
    <w:p w:rsidR="00DA0A2D" w:rsidRDefault="00DA0A2D" w:rsidP="0084254F">
      <w:pPr>
        <w:jc w:val="center"/>
      </w:pPr>
    </w:p>
    <w:p w:rsidR="00DA0A2D" w:rsidRDefault="006A10A9" w:rsidP="0084254F">
      <w:pPr>
        <w:jc w:val="center"/>
      </w:pPr>
      <w:r>
        <w:t>Тестирование работы программы и проверка результатов решения</w:t>
      </w:r>
    </w:p>
    <w:p w:rsidR="001E297A" w:rsidRDefault="006A10A9" w:rsidP="00221D66">
      <w:pPr>
        <w:jc w:val="left"/>
      </w:pPr>
      <w:r>
        <w:t>В ходе небольшого количества проверок никаких ошибок выявлено не выявлено, программа работала корректно со всеми контрольными данными.</w:t>
      </w:r>
    </w:p>
    <w:p w:rsidR="00087DAF" w:rsidRDefault="00087DAF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087DAF" w:rsidRPr="001E0EA7" w:rsidRDefault="00087DAF" w:rsidP="00087DAF">
      <w:pPr>
        <w:pStyle w:val="10"/>
      </w:pPr>
      <w:bookmarkStart w:id="16" w:name="_Toc123992382"/>
      <w:r>
        <w:lastRenderedPageBreak/>
        <w:t>Задание 4</w:t>
      </w:r>
      <w:bookmarkEnd w:id="16"/>
    </w:p>
    <w:p w:rsidR="00087DAF" w:rsidRDefault="00087DAF" w:rsidP="00087DAF">
      <w:pPr>
        <w:pStyle w:val="2"/>
      </w:pPr>
      <w:bookmarkStart w:id="17" w:name="_Toc123992383"/>
      <w:r>
        <w:t>4.1. Постановка задачи</w:t>
      </w:r>
      <w:bookmarkEnd w:id="17"/>
    </w:p>
    <w:p w:rsidR="00087DAF" w:rsidRPr="001E0EA7" w:rsidRDefault="00087DAF" w:rsidP="00087DAF"/>
    <w:p w:rsidR="00E000B9" w:rsidRPr="00E000B9" w:rsidRDefault="00E000B9" w:rsidP="00E000B9">
      <w:pPr>
        <w:spacing w:line="216" w:lineRule="auto"/>
        <w:rPr>
          <w:rFonts w:eastAsia="Times New Roman" w:cs="Times New Roman"/>
          <w:szCs w:val="28"/>
          <w:lang w:eastAsia="ru-RU"/>
        </w:rPr>
      </w:pPr>
      <w:r w:rsidRPr="00E000B9">
        <w:rPr>
          <w:rFonts w:eastAsia="Times New Roman" w:cs="Times New Roman"/>
          <w:szCs w:val="28"/>
          <w:lang w:eastAsia="ru-RU"/>
        </w:rPr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:rsidR="00087DAF" w:rsidRDefault="00087DAF" w:rsidP="00087DAF">
      <w:pPr>
        <w:rPr>
          <w:rFonts w:cs="Times New Roman"/>
          <w:szCs w:val="24"/>
        </w:rPr>
      </w:pPr>
    </w:p>
    <w:p w:rsidR="00087DAF" w:rsidRPr="007C07D1" w:rsidRDefault="00087DAF" w:rsidP="00087DAF">
      <w:pPr>
        <w:pStyle w:val="2"/>
      </w:pPr>
      <w:bookmarkStart w:id="18" w:name="_Toc123992384"/>
      <w:r>
        <w:t>4</w:t>
      </w:r>
      <w:r w:rsidRPr="007C07D1">
        <w:t xml:space="preserve">.2. </w:t>
      </w:r>
      <w:r>
        <w:t>Решение</w:t>
      </w:r>
      <w:r w:rsidRPr="007C07D1">
        <w:t xml:space="preserve"> </w:t>
      </w:r>
      <w:r>
        <w:t>задачи</w:t>
      </w:r>
      <w:r w:rsidRPr="007C07D1">
        <w:t xml:space="preserve">. </w:t>
      </w:r>
      <w:r>
        <w:t>Код</w:t>
      </w:r>
      <w:r w:rsidRPr="007C07D1">
        <w:t xml:space="preserve"> </w:t>
      </w:r>
      <w:r>
        <w:t>программы</w:t>
      </w:r>
      <w:bookmarkEnd w:id="18"/>
    </w:p>
    <w:p w:rsidR="00087DAF" w:rsidRPr="007C07D1" w:rsidRDefault="00087DAF" w:rsidP="00087DAF"/>
    <w:p w:rsidR="00087DAF" w:rsidRPr="00671D19" w:rsidRDefault="00671D19" w:rsidP="00671D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71D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 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proofErr w:type="spellStart"/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сновани</w:t>
      </w:r>
      <w:proofErr w:type="spellEnd"/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С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ую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ужно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евести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 "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f 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gt;= </w:t>
      </w:r>
      <w:r w:rsidRPr="00671D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671D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671D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4_2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71D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вет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 " 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71D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верка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 " 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671D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4_3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x</w:t>
      </w:r>
      <w:proofErr w:type="spellEnd"/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_k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71D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71D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rror"</w:t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71D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671D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="00643867" w:rsidRPr="0064386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_2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 {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tring S = </w:t>
      </w:r>
      <w:r w:rsidR="00643867" w:rsidRPr="0064386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"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s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s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 % k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/= k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S +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s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 = </w:t>
      </w:r>
      <w:proofErr w:type="spellStart"/>
      <w:r w:rsidR="00643867" w:rsidRPr="0064386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everseString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)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teger.</w:t>
      </w:r>
      <w:r w:rsidR="00643867" w:rsidRPr="0064386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)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="00643867" w:rsidRPr="0064386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reverseString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har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array =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.toCharArray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result = </w:t>
      </w:r>
      <w:r w:rsidR="00643867" w:rsidRPr="0064386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"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.</w:t>
      </w:r>
      <w:r w:rsidR="00643867" w:rsidRPr="00643867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="00643867" w:rsidRPr="00643867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gt;=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-) {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esult = result + array[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ult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="00643867" w:rsidRPr="0064386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_3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 {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s</w:t>
      </w:r>
      <w:proofErr w:type="spellEnd"/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s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 %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/=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+=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_s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r w:rsidR="00643867" w:rsidRPr="0064386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</w:t>
      </w:r>
      <w:r w:rsidR="00643867" w:rsidRPr="0064386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643867" w:rsidRPr="0064386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="00643867" w:rsidRPr="0064386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087DAF" w:rsidRPr="00643867">
        <w:rPr>
          <w:sz w:val="22"/>
          <w:lang w:val="en-US"/>
        </w:rPr>
        <w:br w:type="page"/>
      </w:r>
    </w:p>
    <w:p w:rsidR="00087DAF" w:rsidRPr="0084254F" w:rsidRDefault="00087DAF" w:rsidP="00087DAF">
      <w:pPr>
        <w:pStyle w:val="2"/>
      </w:pPr>
      <w:bookmarkStart w:id="19" w:name="_Toc123992385"/>
      <w:r>
        <w:lastRenderedPageBreak/>
        <w:t>4.3. Проверка решения</w:t>
      </w:r>
      <w:bookmarkEnd w:id="19"/>
    </w:p>
    <w:p w:rsidR="00087DAF" w:rsidRDefault="00087DAF" w:rsidP="00087DAF"/>
    <w:p w:rsidR="00087DAF" w:rsidRPr="00FF6D44" w:rsidRDefault="00087DAF" w:rsidP="00087DAF">
      <w:pPr>
        <w:jc w:val="right"/>
      </w:pPr>
      <w:r>
        <w:t>Таблица 1</w:t>
      </w:r>
    </w:p>
    <w:p w:rsidR="00087DAF" w:rsidRDefault="00087DAF" w:rsidP="00087DA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4394"/>
        <w:gridCol w:w="4076"/>
      </w:tblGrid>
      <w:tr w:rsidR="00671D19" w:rsidTr="002D1DDE">
        <w:tc>
          <w:tcPr>
            <w:tcW w:w="1101" w:type="dxa"/>
          </w:tcPr>
          <w:p w:rsidR="007E37D8" w:rsidRDefault="007E37D8" w:rsidP="00954C40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94" w:type="dxa"/>
          </w:tcPr>
          <w:p w:rsidR="007E37D8" w:rsidRPr="00311BB1" w:rsidRDefault="007E37D8" w:rsidP="00954C40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076" w:type="dxa"/>
          </w:tcPr>
          <w:p w:rsidR="007E37D8" w:rsidRPr="00F54145" w:rsidRDefault="007E37D8" w:rsidP="00954C40">
            <w:pPr>
              <w:jc w:val="center"/>
              <w:rPr>
                <w:lang w:val="en-US"/>
              </w:rPr>
            </w:pPr>
            <w:r>
              <w:t>Проверка</w:t>
            </w:r>
            <w:r w:rsidR="00F54145">
              <w:rPr>
                <w:lang w:val="en-US"/>
              </w:rPr>
              <w:t xml:space="preserve"> MS Excel</w:t>
            </w:r>
          </w:p>
        </w:tc>
      </w:tr>
      <w:tr w:rsidR="00671D19" w:rsidTr="00643867">
        <w:trPr>
          <w:trHeight w:val="1499"/>
        </w:trPr>
        <w:tc>
          <w:tcPr>
            <w:tcW w:w="1101" w:type="dxa"/>
            <w:vAlign w:val="center"/>
          </w:tcPr>
          <w:p w:rsidR="007E37D8" w:rsidRPr="00311BB1" w:rsidRDefault="007E37D8" w:rsidP="00954C40">
            <w:pPr>
              <w:jc w:val="center"/>
            </w:pPr>
            <w:r w:rsidRPr="00311BB1">
              <w:t>1</w:t>
            </w:r>
          </w:p>
        </w:tc>
        <w:tc>
          <w:tcPr>
            <w:tcW w:w="4394" w:type="dxa"/>
            <w:vAlign w:val="center"/>
          </w:tcPr>
          <w:p w:rsidR="007E37D8" w:rsidRDefault="00643867" w:rsidP="00954C40">
            <w:pPr>
              <w:jc w:val="left"/>
            </w:pPr>
            <w:r w:rsidRPr="00643867">
              <w:drawing>
                <wp:anchor distT="0" distB="0" distL="114300" distR="114300" simplePos="0" relativeHeight="251692544" behindDoc="0" locked="0" layoutInCell="1" allowOverlap="1" wp14:anchorId="42D76523" wp14:editId="5C4FD76A">
                  <wp:simplePos x="0" y="0"/>
                  <wp:positionH relativeFrom="column">
                    <wp:posOffset>-29210</wp:posOffset>
                  </wp:positionH>
                  <wp:positionV relativeFrom="paragraph">
                    <wp:posOffset>-26670</wp:posOffset>
                  </wp:positionV>
                  <wp:extent cx="2673350" cy="695325"/>
                  <wp:effectExtent l="0" t="0" r="0" b="0"/>
                  <wp:wrapNone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350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7E37D8" w:rsidRDefault="00643867" w:rsidP="00954C40">
            <w:pPr>
              <w:jc w:val="center"/>
            </w:pPr>
            <w:r w:rsidRPr="00643867">
              <w:drawing>
                <wp:anchor distT="0" distB="0" distL="114300" distR="114300" simplePos="0" relativeHeight="251696640" behindDoc="0" locked="0" layoutInCell="1" allowOverlap="1" wp14:anchorId="7E07E654" wp14:editId="101C2924">
                  <wp:simplePos x="0" y="0"/>
                  <wp:positionH relativeFrom="column">
                    <wp:posOffset>156210</wp:posOffset>
                  </wp:positionH>
                  <wp:positionV relativeFrom="paragraph">
                    <wp:posOffset>-55880</wp:posOffset>
                  </wp:positionV>
                  <wp:extent cx="1988185" cy="908050"/>
                  <wp:effectExtent l="0" t="0" r="0" b="0"/>
                  <wp:wrapNone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8185" cy="90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71D19" w:rsidTr="00671D19">
        <w:trPr>
          <w:trHeight w:val="1677"/>
        </w:trPr>
        <w:tc>
          <w:tcPr>
            <w:tcW w:w="1101" w:type="dxa"/>
            <w:vAlign w:val="center"/>
          </w:tcPr>
          <w:p w:rsidR="007E37D8" w:rsidRPr="00311BB1" w:rsidRDefault="007E37D8" w:rsidP="00954C40">
            <w:pPr>
              <w:jc w:val="center"/>
            </w:pPr>
            <w:r w:rsidRPr="00311BB1">
              <w:t>2</w:t>
            </w:r>
          </w:p>
        </w:tc>
        <w:tc>
          <w:tcPr>
            <w:tcW w:w="4394" w:type="dxa"/>
            <w:vAlign w:val="center"/>
          </w:tcPr>
          <w:p w:rsidR="007E37D8" w:rsidRPr="00671D19" w:rsidRDefault="00671D19" w:rsidP="00954C40">
            <w:pPr>
              <w:jc w:val="left"/>
              <w:rPr>
                <w:lang w:val="en-US"/>
              </w:rPr>
            </w:pPr>
            <w:r w:rsidRPr="00671D19">
              <w:rPr>
                <w:lang w:val="en-US"/>
              </w:rPr>
              <w:drawing>
                <wp:anchor distT="0" distB="0" distL="114300" distR="114300" simplePos="0" relativeHeight="251705856" behindDoc="0" locked="0" layoutInCell="1" allowOverlap="1" wp14:anchorId="2363110A" wp14:editId="2A9160A2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-76200</wp:posOffset>
                  </wp:positionV>
                  <wp:extent cx="2673350" cy="576580"/>
                  <wp:effectExtent l="0" t="0" r="0" b="0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350" cy="576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7E37D8" w:rsidRDefault="00671D19" w:rsidP="00954C40">
            <w:pPr>
              <w:jc w:val="center"/>
            </w:pPr>
            <w:r w:rsidRPr="00671D19">
              <w:drawing>
                <wp:anchor distT="0" distB="0" distL="114300" distR="114300" simplePos="0" relativeHeight="251701760" behindDoc="0" locked="0" layoutInCell="1" allowOverlap="1" wp14:anchorId="263502F1" wp14:editId="5ABE9417">
                  <wp:simplePos x="0" y="0"/>
                  <wp:positionH relativeFrom="column">
                    <wp:posOffset>156845</wp:posOffset>
                  </wp:positionH>
                  <wp:positionV relativeFrom="paragraph">
                    <wp:posOffset>-1270</wp:posOffset>
                  </wp:positionV>
                  <wp:extent cx="2066925" cy="960120"/>
                  <wp:effectExtent l="0" t="0" r="0" b="0"/>
                  <wp:wrapNone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960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71D19" w:rsidTr="00671D19">
        <w:trPr>
          <w:trHeight w:val="1701"/>
        </w:trPr>
        <w:tc>
          <w:tcPr>
            <w:tcW w:w="1101" w:type="dxa"/>
            <w:vAlign w:val="center"/>
          </w:tcPr>
          <w:p w:rsidR="007E37D8" w:rsidRPr="00311BB1" w:rsidRDefault="007E37D8" w:rsidP="00954C40">
            <w:pPr>
              <w:jc w:val="center"/>
            </w:pPr>
            <w:r>
              <w:t>3</w:t>
            </w:r>
          </w:p>
        </w:tc>
        <w:tc>
          <w:tcPr>
            <w:tcW w:w="4394" w:type="dxa"/>
            <w:vAlign w:val="center"/>
          </w:tcPr>
          <w:p w:rsidR="007E37D8" w:rsidRPr="00BF306D" w:rsidRDefault="00671D19" w:rsidP="00954C40">
            <w:pPr>
              <w:jc w:val="left"/>
            </w:pPr>
            <w:r w:rsidRPr="00671D19">
              <w:drawing>
                <wp:anchor distT="0" distB="0" distL="114300" distR="114300" simplePos="0" relativeHeight="251712000" behindDoc="0" locked="0" layoutInCell="1" allowOverlap="1" wp14:anchorId="5C442D91" wp14:editId="3E94ED24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-20955</wp:posOffset>
                  </wp:positionV>
                  <wp:extent cx="2691765" cy="725805"/>
                  <wp:effectExtent l="0" t="0" r="0" b="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1765" cy="725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7E37D8" w:rsidRDefault="00671D19" w:rsidP="00954C40">
            <w:pPr>
              <w:jc w:val="center"/>
            </w:pPr>
            <w:r w:rsidRPr="00671D19">
              <w:drawing>
                <wp:anchor distT="0" distB="0" distL="114300" distR="114300" simplePos="0" relativeHeight="251709952" behindDoc="0" locked="0" layoutInCell="1" allowOverlap="1" wp14:anchorId="725A5345" wp14:editId="0E396C11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-21590</wp:posOffset>
                  </wp:positionV>
                  <wp:extent cx="2200275" cy="866775"/>
                  <wp:effectExtent l="0" t="0" r="0" b="0"/>
                  <wp:wrapNone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87DAF" w:rsidRPr="0084254F" w:rsidRDefault="00087DAF" w:rsidP="00087DAF"/>
    <w:p w:rsidR="00087DAF" w:rsidRDefault="00087DAF" w:rsidP="00087DAF">
      <w:pPr>
        <w:jc w:val="center"/>
      </w:pPr>
      <w:r>
        <w:t>Тестирование работы программы и проверка результатов решения</w:t>
      </w:r>
    </w:p>
    <w:p w:rsidR="00087DAF" w:rsidRDefault="00087DAF" w:rsidP="00087DAF">
      <w:pPr>
        <w:jc w:val="left"/>
      </w:pPr>
      <w:r>
        <w:t>В ходе небольшого количества проверок никаких ошибок выявлено не выявлено, программа работала корректно со всеми контрольными данными.</w:t>
      </w:r>
    </w:p>
    <w:p w:rsidR="00087DAF" w:rsidRDefault="00087DAF" w:rsidP="00087DAF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1E0EA7" w:rsidRDefault="001E0EA7" w:rsidP="001E0EA7">
      <w:pPr>
        <w:pStyle w:val="10"/>
      </w:pPr>
      <w:bookmarkStart w:id="20" w:name="_Toc123992386"/>
      <w:bookmarkStart w:id="21" w:name="_GoBack"/>
      <w:bookmarkEnd w:id="21"/>
      <w:r>
        <w:lastRenderedPageBreak/>
        <w:t>Задание 5</w:t>
      </w:r>
      <w:bookmarkEnd w:id="20"/>
    </w:p>
    <w:p w:rsidR="001E0EA7" w:rsidRDefault="001E0EA7" w:rsidP="001E0EA7">
      <w:pPr>
        <w:pStyle w:val="2"/>
      </w:pPr>
      <w:bookmarkStart w:id="22" w:name="_Toc123992387"/>
      <w:r>
        <w:t>5.1. Постановка задачи</w:t>
      </w:r>
      <w:bookmarkEnd w:id="22"/>
    </w:p>
    <w:p w:rsidR="001E0EA7" w:rsidRPr="001E0EA7" w:rsidRDefault="001E0EA7" w:rsidP="001E0EA7"/>
    <w:p w:rsidR="00F54145" w:rsidRPr="00116E92" w:rsidRDefault="00F54145" w:rsidP="00F54145">
      <w:pPr>
        <w:spacing w:line="216" w:lineRule="auto"/>
      </w:pPr>
      <w:r w:rsidRPr="00116E92">
        <w:t xml:space="preserve">Организовать цикл для нахождения функции </w:t>
      </w:r>
      <w:r w:rsidRPr="0063517C">
        <w:rPr>
          <w:position w:val="-32"/>
        </w:rPr>
        <w:object w:dxaOrig="1140" w:dyaOrig="780">
          <v:shape id="_x0000_i1046" type="#_x0000_t75" style="width:57pt;height:39.15pt" o:ole="">
            <v:imagedata r:id="rId41" o:title=""/>
          </v:shape>
          <o:OLEObject Type="Embed" ProgID="Equation.DSMT4" ShapeID="_x0000_i1046" DrawAspect="Content" ObjectID="_1734605188" r:id="rId42"/>
        </w:object>
      </w:r>
      <w:r w:rsidRPr="00116E92">
        <w:t xml:space="preserve">, через ряд </w:t>
      </w:r>
      <w:proofErr w:type="spellStart"/>
      <w:r w:rsidRPr="00116E92">
        <w:t>Маклорена</w:t>
      </w:r>
      <w:proofErr w:type="spellEnd"/>
      <w:r w:rsidRPr="00116E92">
        <w:t xml:space="preserve"> с погрешностью 10</w:t>
      </w:r>
      <w:r w:rsidRPr="00116E92">
        <w:rPr>
          <w:vertAlign w:val="superscript"/>
        </w:rPr>
        <w:t>-2</w:t>
      </w:r>
      <w:r w:rsidRPr="00116E92">
        <w:t xml:space="preserve"> – 10</w:t>
      </w:r>
      <w:r w:rsidRPr="00116E92">
        <w:rPr>
          <w:vertAlign w:val="superscript"/>
        </w:rPr>
        <w:t>-4</w:t>
      </w:r>
      <w:r w:rsidRPr="00116E92">
        <w:t xml:space="preserve">, остановка итерационной процедуры </w:t>
      </w:r>
      <w:r w:rsidRPr="0063517C">
        <w:rPr>
          <w:position w:val="-34"/>
        </w:rPr>
        <w:object w:dxaOrig="2780" w:dyaOrig="820">
          <v:shape id="_x0000_i1043" type="#_x0000_t75" style="width:138.8pt;height:40.9pt" o:ole="">
            <v:imagedata r:id="rId43" o:title=""/>
          </v:shape>
          <o:OLEObject Type="Embed" ProgID="Equation.DSMT4" ShapeID="_x0000_i1043" DrawAspect="Content" ObjectID="_1734605189" r:id="rId44"/>
        </w:object>
      </w:r>
      <w:r w:rsidRPr="00116E92">
        <w:t xml:space="preserve">, где </w:t>
      </w:r>
      <w:r w:rsidRPr="00116E92">
        <w:rPr>
          <w:position w:val="-6"/>
        </w:rPr>
        <w:object w:dxaOrig="200" w:dyaOrig="240">
          <v:shape id="_x0000_i1044" type="#_x0000_t75" style="width:9.8pt;height:12.1pt" o:ole="">
            <v:imagedata r:id="rId45" o:title=""/>
          </v:shape>
          <o:OLEObject Type="Embed" ProgID="Equation.DSMT4" ShapeID="_x0000_i1044" DrawAspect="Content" ObjectID="_1734605190" r:id="rId46"/>
        </w:object>
      </w:r>
      <w:r w:rsidRPr="00116E92"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:rsidR="00F54145" w:rsidRDefault="00F54145" w:rsidP="00F54145">
      <w:pPr>
        <w:spacing w:after="200" w:line="276" w:lineRule="auto"/>
        <w:jc w:val="left"/>
      </w:pPr>
      <w:r w:rsidRPr="00920B43">
        <w:rPr>
          <w:noProof/>
          <w:lang w:eastAsia="ru-RU"/>
        </w:rPr>
        <w:drawing>
          <wp:inline distT="0" distB="0" distL="0" distR="0" wp14:anchorId="4BF36E2A" wp14:editId="54D61E9E">
            <wp:extent cx="4261485" cy="59499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69" t="35204" r="19908" b="48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1485" cy="59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DDE" w:rsidRDefault="002D1DDE" w:rsidP="001E0EA7"/>
    <w:p w:rsidR="002D1DDE" w:rsidRDefault="002D1DDE" w:rsidP="001E0EA7"/>
    <w:p w:rsidR="002D1DDE" w:rsidRDefault="002D1DDE" w:rsidP="001E0EA7"/>
    <w:p w:rsidR="002D1DDE" w:rsidRDefault="002D1DDE" w:rsidP="001E0EA7"/>
    <w:p w:rsidR="002D1DDE" w:rsidRDefault="002D1DDE" w:rsidP="001E0EA7"/>
    <w:p w:rsidR="00954C40" w:rsidRDefault="00954C40">
      <w:pPr>
        <w:spacing w:after="200" w:line="276" w:lineRule="auto"/>
        <w:jc w:val="left"/>
      </w:pPr>
      <w:r>
        <w:br w:type="page"/>
      </w:r>
    </w:p>
    <w:p w:rsidR="002D1DDE" w:rsidRDefault="002D1DDE" w:rsidP="001E0EA7"/>
    <w:p w:rsidR="001E0EA7" w:rsidRPr="007C07D1" w:rsidRDefault="001E0EA7" w:rsidP="001E0EA7">
      <w:pPr>
        <w:pStyle w:val="2"/>
        <w:rPr>
          <w:lang w:val="en-US"/>
        </w:rPr>
      </w:pPr>
      <w:bookmarkStart w:id="23" w:name="_Toc123992388"/>
      <w:r w:rsidRPr="007C07D1">
        <w:rPr>
          <w:lang w:val="en-US"/>
        </w:rPr>
        <w:t>5.</w:t>
      </w:r>
      <w:r w:rsidR="00E706D4" w:rsidRPr="007C07D1">
        <w:rPr>
          <w:lang w:val="en-US"/>
        </w:rPr>
        <w:t>2.</w:t>
      </w:r>
      <w:r w:rsidRPr="007C07D1">
        <w:rPr>
          <w:lang w:val="en-US"/>
        </w:rPr>
        <w:t xml:space="preserve"> </w:t>
      </w:r>
      <w:r>
        <w:t>Решение</w:t>
      </w:r>
      <w:r w:rsidRPr="007C07D1">
        <w:rPr>
          <w:lang w:val="en-US"/>
        </w:rPr>
        <w:t xml:space="preserve"> </w:t>
      </w:r>
      <w:r>
        <w:t>задачи</w:t>
      </w:r>
      <w:r w:rsidRPr="007C07D1">
        <w:rPr>
          <w:lang w:val="en-US"/>
        </w:rPr>
        <w:t xml:space="preserve">. </w:t>
      </w:r>
      <w:r>
        <w:t>Код</w:t>
      </w:r>
      <w:r w:rsidRPr="007C07D1">
        <w:rPr>
          <w:lang w:val="en-US"/>
        </w:rPr>
        <w:t xml:space="preserve"> </w:t>
      </w:r>
      <w:r>
        <w:t>программы</w:t>
      </w:r>
      <w:bookmarkEnd w:id="23"/>
    </w:p>
    <w:p w:rsidR="001E0EA7" w:rsidRPr="007C07D1" w:rsidRDefault="001E0EA7" w:rsidP="001E0EA7">
      <w:pPr>
        <w:rPr>
          <w:lang w:val="en-US"/>
        </w:rPr>
      </w:pPr>
    </w:p>
    <w:p w:rsidR="00F54145" w:rsidRDefault="00F54145" w:rsidP="00F5414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541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известную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(-1 &lt; x &lt; 1): "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_x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f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_x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gt;=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541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rror"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break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5414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5_1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_x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:rsidR="00F54145" w:rsidRDefault="00F54145" w:rsidP="00F5414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</w:p>
    <w:p w:rsidR="00F54145" w:rsidRPr="00F54145" w:rsidRDefault="00F54145" w:rsidP="00F5414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54145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_1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stake_st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1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stake_end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ep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ifference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ifference_st</w:t>
      </w:r>
      <w:proofErr w:type="spellEnd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ln = </w:t>
      </w:r>
      <w:r w:rsidRPr="00F5414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 / (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 x)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ifference_st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5414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 / (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x)) -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x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lag =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tep = </w:t>
      </w:r>
      <w:r w:rsidRPr="00F5414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+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/ (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+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+=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step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ifference = </w:t>
      </w:r>
      <w:r w:rsidRPr="00F5414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ln - S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flag ==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difference &gt;=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stake_st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amp; difference &lt;=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stake_end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flag =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541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аг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n +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S = 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 +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(E) = 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difference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difference &gt;=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stake_st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541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аг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n +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S = 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 +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(E) = 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difference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&gt;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00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flag == 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5414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йдено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.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Не попало в данную погрешность измерения (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ifference_st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&lt;=&gt; "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ifference</w:t>
      </w:r>
      <w:proofErr w:type="spellEnd"/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F5414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)"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n += </w:t>
      </w:r>
      <w:r w:rsidRPr="00F5414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F5414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5414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:rsidR="00F54145" w:rsidRPr="00F54145" w:rsidRDefault="00F54145" w:rsidP="00F5414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:rsidR="00E706D4" w:rsidRPr="002D1DDE" w:rsidRDefault="00E706D4">
      <w:pPr>
        <w:spacing w:after="200" w:line="276" w:lineRule="auto"/>
        <w:jc w:val="left"/>
        <w:rPr>
          <w:sz w:val="22"/>
          <w:lang w:val="en-US"/>
        </w:rPr>
      </w:pPr>
      <w:r w:rsidRPr="002D1DDE">
        <w:rPr>
          <w:sz w:val="22"/>
          <w:lang w:val="en-US"/>
        </w:rPr>
        <w:br w:type="page"/>
      </w:r>
    </w:p>
    <w:p w:rsidR="00E706D4" w:rsidRDefault="00E706D4" w:rsidP="00954C40">
      <w:pPr>
        <w:pStyle w:val="2"/>
      </w:pPr>
      <w:bookmarkStart w:id="24" w:name="_Toc123992389"/>
      <w:r w:rsidRPr="00311BB1">
        <w:lastRenderedPageBreak/>
        <w:t>5</w:t>
      </w:r>
      <w:r>
        <w:t>.3. Проверка решения</w:t>
      </w:r>
      <w:bookmarkEnd w:id="24"/>
    </w:p>
    <w:p w:rsidR="00954C40" w:rsidRDefault="00954C40" w:rsidP="00954C40"/>
    <w:p w:rsidR="00954C40" w:rsidRDefault="004A2729" w:rsidP="00954C40">
      <w:r>
        <w:t xml:space="preserve">Проверка проводилась с помощью сайта </w:t>
      </w:r>
      <w:hyperlink r:id="rId48" w:history="1">
        <w:r w:rsidRPr="003902F0">
          <w:rPr>
            <w:rStyle w:val="af0"/>
          </w:rPr>
          <w:t>https://mathsolver.microsoft.com</w:t>
        </w:r>
      </w:hyperlink>
    </w:p>
    <w:p w:rsidR="004A2729" w:rsidRDefault="004A2729" w:rsidP="00954C40">
      <w:r>
        <w:t xml:space="preserve">Который является универсальным </w:t>
      </w:r>
      <w:r w:rsidR="00001171">
        <w:t>калькулятором</w:t>
      </w:r>
      <w:r>
        <w:t>.</w:t>
      </w:r>
    </w:p>
    <w:p w:rsidR="004A2729" w:rsidRPr="00954C40" w:rsidRDefault="004A2729" w:rsidP="00954C40"/>
    <w:p w:rsidR="00954C40" w:rsidRDefault="00954C40" w:rsidP="00954C40">
      <w:pPr>
        <w:jc w:val="center"/>
      </w:pPr>
      <w:r>
        <w:t>Тестирование работы программы и проверка результатов решения</w:t>
      </w:r>
    </w:p>
    <w:p w:rsidR="00954C40" w:rsidRPr="00FF6D44" w:rsidRDefault="00954C40" w:rsidP="00954C40">
      <w:pPr>
        <w:jc w:val="right"/>
      </w:pPr>
      <w:r>
        <w:t>Таблица 1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32"/>
        <w:gridCol w:w="4621"/>
        <w:gridCol w:w="4218"/>
      </w:tblGrid>
      <w:tr w:rsidR="00001171" w:rsidTr="00001171">
        <w:tc>
          <w:tcPr>
            <w:tcW w:w="732" w:type="dxa"/>
          </w:tcPr>
          <w:p w:rsidR="00954C40" w:rsidRDefault="00954C40" w:rsidP="00954C40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621" w:type="dxa"/>
          </w:tcPr>
          <w:p w:rsidR="00954C40" w:rsidRPr="00311BB1" w:rsidRDefault="00954C40" w:rsidP="00954C40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954C40" w:rsidRPr="00311BB1" w:rsidRDefault="00954C40" w:rsidP="00954C40">
            <w:pPr>
              <w:jc w:val="center"/>
            </w:pPr>
            <w:r>
              <w:t>Проверка</w:t>
            </w:r>
          </w:p>
        </w:tc>
      </w:tr>
      <w:tr w:rsidR="00001171" w:rsidTr="00001171">
        <w:trPr>
          <w:trHeight w:val="1348"/>
        </w:trPr>
        <w:tc>
          <w:tcPr>
            <w:tcW w:w="732" w:type="dxa"/>
            <w:vAlign w:val="center"/>
          </w:tcPr>
          <w:p w:rsidR="00954C40" w:rsidRPr="00311BB1" w:rsidRDefault="00954C40" w:rsidP="00954C40">
            <w:pPr>
              <w:jc w:val="center"/>
            </w:pPr>
            <w:r w:rsidRPr="00311BB1">
              <w:t>1</w:t>
            </w:r>
          </w:p>
        </w:tc>
        <w:tc>
          <w:tcPr>
            <w:tcW w:w="4621" w:type="dxa"/>
            <w:vAlign w:val="center"/>
          </w:tcPr>
          <w:p w:rsidR="00954C40" w:rsidRDefault="00F54145" w:rsidP="00954C40">
            <w:pPr>
              <w:jc w:val="left"/>
            </w:pPr>
            <w:r w:rsidRPr="00F54145">
              <w:drawing>
                <wp:anchor distT="0" distB="0" distL="114300" distR="114300" simplePos="0" relativeHeight="251723264" behindDoc="0" locked="0" layoutInCell="1" allowOverlap="1" wp14:anchorId="03C59FDB" wp14:editId="4F923993">
                  <wp:simplePos x="0" y="0"/>
                  <wp:positionH relativeFrom="column">
                    <wp:posOffset>56515</wp:posOffset>
                  </wp:positionH>
                  <wp:positionV relativeFrom="paragraph">
                    <wp:posOffset>-48895</wp:posOffset>
                  </wp:positionV>
                  <wp:extent cx="2645410" cy="629285"/>
                  <wp:effectExtent l="0" t="0" r="0" b="0"/>
                  <wp:wrapNone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5410" cy="629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954C40" w:rsidRPr="004A2729" w:rsidRDefault="004A2729" w:rsidP="00954C40">
            <w:pPr>
              <w:jc w:val="center"/>
            </w:pPr>
            <w:r>
              <w:t>Так и задумано</w:t>
            </w:r>
          </w:p>
        </w:tc>
      </w:tr>
      <w:tr w:rsidR="00001171" w:rsidTr="00001171">
        <w:trPr>
          <w:trHeight w:val="2262"/>
        </w:trPr>
        <w:tc>
          <w:tcPr>
            <w:tcW w:w="732" w:type="dxa"/>
            <w:vAlign w:val="center"/>
          </w:tcPr>
          <w:p w:rsidR="00954C40" w:rsidRPr="00311BB1" w:rsidRDefault="00954C40" w:rsidP="00954C40">
            <w:pPr>
              <w:jc w:val="center"/>
            </w:pPr>
            <w:r w:rsidRPr="00311BB1">
              <w:t>2</w:t>
            </w:r>
          </w:p>
        </w:tc>
        <w:tc>
          <w:tcPr>
            <w:tcW w:w="4621" w:type="dxa"/>
            <w:vAlign w:val="center"/>
          </w:tcPr>
          <w:p w:rsidR="00954C40" w:rsidRDefault="00F54145" w:rsidP="00954C40">
            <w:pPr>
              <w:jc w:val="left"/>
            </w:pPr>
            <w:r w:rsidRPr="00F54145">
              <w:drawing>
                <wp:anchor distT="0" distB="0" distL="114300" distR="114300" simplePos="0" relativeHeight="251733504" behindDoc="0" locked="0" layoutInCell="1" allowOverlap="1" wp14:anchorId="37B78BE7" wp14:editId="177EEC0C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645160</wp:posOffset>
                  </wp:positionV>
                  <wp:extent cx="2687955" cy="516255"/>
                  <wp:effectExtent l="0" t="0" r="0" b="0"/>
                  <wp:wrapSquare wrapText="bothSides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7955" cy="516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954C40" w:rsidRDefault="004A2729" w:rsidP="00954C40">
            <w:pPr>
              <w:jc w:val="center"/>
            </w:pPr>
            <w:r w:rsidRPr="004A2729">
              <w:drawing>
                <wp:anchor distT="0" distB="0" distL="114300" distR="114300" simplePos="0" relativeHeight="251752960" behindDoc="0" locked="0" layoutInCell="1" allowOverlap="1" wp14:anchorId="7B3234A4" wp14:editId="501A5ED4">
                  <wp:simplePos x="0" y="0"/>
                  <wp:positionH relativeFrom="column">
                    <wp:posOffset>286385</wp:posOffset>
                  </wp:positionH>
                  <wp:positionV relativeFrom="paragraph">
                    <wp:posOffset>8890</wp:posOffset>
                  </wp:positionV>
                  <wp:extent cx="2103755" cy="1193800"/>
                  <wp:effectExtent l="0" t="0" r="0" b="0"/>
                  <wp:wrapNone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755" cy="1193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01171" w:rsidTr="00001171">
        <w:trPr>
          <w:trHeight w:val="4213"/>
        </w:trPr>
        <w:tc>
          <w:tcPr>
            <w:tcW w:w="732" w:type="dxa"/>
            <w:vAlign w:val="center"/>
          </w:tcPr>
          <w:p w:rsidR="00954C40" w:rsidRPr="00311BB1" w:rsidRDefault="00954C40" w:rsidP="00954C40">
            <w:pPr>
              <w:jc w:val="center"/>
            </w:pPr>
            <w:r>
              <w:t>3</w:t>
            </w:r>
          </w:p>
        </w:tc>
        <w:tc>
          <w:tcPr>
            <w:tcW w:w="4621" w:type="dxa"/>
            <w:vAlign w:val="center"/>
          </w:tcPr>
          <w:p w:rsidR="00954C40" w:rsidRPr="00BF306D" w:rsidRDefault="00001171" w:rsidP="00954C40">
            <w:pPr>
              <w:jc w:val="left"/>
            </w:pPr>
            <w:r w:rsidRPr="00001171">
              <w:drawing>
                <wp:anchor distT="0" distB="0" distL="114300" distR="114300" simplePos="0" relativeHeight="251760128" behindDoc="0" locked="0" layoutInCell="1" allowOverlap="1" wp14:anchorId="37DE15C6" wp14:editId="40269AC5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-43180</wp:posOffset>
                  </wp:positionV>
                  <wp:extent cx="2767965" cy="2496185"/>
                  <wp:effectExtent l="0" t="0" r="0" b="0"/>
                  <wp:wrapNone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7965" cy="2496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954C40" w:rsidRDefault="004A2729" w:rsidP="00954C40">
            <w:pPr>
              <w:jc w:val="center"/>
            </w:pPr>
            <w:r w:rsidRPr="004A2729">
              <w:drawing>
                <wp:anchor distT="0" distB="0" distL="114300" distR="114300" simplePos="0" relativeHeight="251757056" behindDoc="0" locked="0" layoutInCell="1" allowOverlap="1" wp14:anchorId="5325B9A4" wp14:editId="694FB30D">
                  <wp:simplePos x="0" y="0"/>
                  <wp:positionH relativeFrom="column">
                    <wp:posOffset>140335</wp:posOffset>
                  </wp:positionH>
                  <wp:positionV relativeFrom="paragraph">
                    <wp:posOffset>-1160145</wp:posOffset>
                  </wp:positionV>
                  <wp:extent cx="2348865" cy="1096645"/>
                  <wp:effectExtent l="0" t="0" r="0" b="0"/>
                  <wp:wrapSquare wrapText="bothSides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865" cy="1096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954C40" w:rsidRDefault="00954C40" w:rsidP="00954C40"/>
    <w:p w:rsidR="00A1072B" w:rsidRPr="00001171" w:rsidRDefault="00A1072B" w:rsidP="00A1072B">
      <w:pPr>
        <w:jc w:val="left"/>
      </w:pPr>
      <w:r>
        <w:t>При тестировании программы на некоторых реальных и произвольных данных при правильном вводе данных ошибок выявлено не было. Сравнение проверки и ответа, который выдал код показывают правильность написанного кода.</w:t>
      </w:r>
    </w:p>
    <w:p w:rsidR="00075BAA" w:rsidRDefault="00075BAA">
      <w:pPr>
        <w:spacing w:after="200" w:line="276" w:lineRule="auto"/>
        <w:jc w:val="left"/>
      </w:pPr>
      <w:r>
        <w:br w:type="page"/>
      </w:r>
    </w:p>
    <w:p w:rsidR="00A1072B" w:rsidRPr="00075BAA" w:rsidRDefault="00075BAA" w:rsidP="00075BAA">
      <w:pPr>
        <w:spacing w:after="200" w:line="276" w:lineRule="auto"/>
        <w:jc w:val="center"/>
        <w:rPr>
          <w:sz w:val="144"/>
        </w:rPr>
      </w:pPr>
      <w:r>
        <w:rPr>
          <w:sz w:val="144"/>
        </w:rPr>
        <w:lastRenderedPageBreak/>
        <w:t>Конец!</w:t>
      </w:r>
    </w:p>
    <w:sectPr w:rsidR="00A1072B" w:rsidRPr="00075BAA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E0A19CF"/>
    <w:multiLevelType w:val="hybridMultilevel"/>
    <w:tmpl w:val="329AA0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00573CE"/>
    <w:multiLevelType w:val="hybridMultilevel"/>
    <w:tmpl w:val="B0145A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C02BAC"/>
    <w:multiLevelType w:val="hybridMultilevel"/>
    <w:tmpl w:val="B2B8D96A"/>
    <w:lvl w:ilvl="0" w:tplc="197870A4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4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E2AC2"/>
    <w:rsid w:val="00001171"/>
    <w:rsid w:val="00011731"/>
    <w:rsid w:val="0004600D"/>
    <w:rsid w:val="0004791B"/>
    <w:rsid w:val="00075BAA"/>
    <w:rsid w:val="00087DAF"/>
    <w:rsid w:val="000B3444"/>
    <w:rsid w:val="001613BA"/>
    <w:rsid w:val="001C42EB"/>
    <w:rsid w:val="001E0EA7"/>
    <w:rsid w:val="001E297A"/>
    <w:rsid w:val="001E2AC2"/>
    <w:rsid w:val="00202BFA"/>
    <w:rsid w:val="00221D66"/>
    <w:rsid w:val="00283CEE"/>
    <w:rsid w:val="002A720B"/>
    <w:rsid w:val="002C0DD6"/>
    <w:rsid w:val="002D1DDE"/>
    <w:rsid w:val="00311BB1"/>
    <w:rsid w:val="0037690F"/>
    <w:rsid w:val="003A73FD"/>
    <w:rsid w:val="003C1230"/>
    <w:rsid w:val="003D254F"/>
    <w:rsid w:val="003E655E"/>
    <w:rsid w:val="004079ED"/>
    <w:rsid w:val="00421E2D"/>
    <w:rsid w:val="004963AA"/>
    <w:rsid w:val="004A2729"/>
    <w:rsid w:val="004B5CF2"/>
    <w:rsid w:val="004D5BE8"/>
    <w:rsid w:val="004E1088"/>
    <w:rsid w:val="00531771"/>
    <w:rsid w:val="005E6F74"/>
    <w:rsid w:val="005F2B9E"/>
    <w:rsid w:val="00643867"/>
    <w:rsid w:val="006566C8"/>
    <w:rsid w:val="00671050"/>
    <w:rsid w:val="00671D19"/>
    <w:rsid w:val="006A10A9"/>
    <w:rsid w:val="006B13C2"/>
    <w:rsid w:val="00734CF0"/>
    <w:rsid w:val="00752871"/>
    <w:rsid w:val="0076574D"/>
    <w:rsid w:val="007C07D1"/>
    <w:rsid w:val="007E37D8"/>
    <w:rsid w:val="008414FD"/>
    <w:rsid w:val="0084254F"/>
    <w:rsid w:val="0084497A"/>
    <w:rsid w:val="008816DA"/>
    <w:rsid w:val="008F680B"/>
    <w:rsid w:val="00932277"/>
    <w:rsid w:val="00952E31"/>
    <w:rsid w:val="00954C40"/>
    <w:rsid w:val="00955A36"/>
    <w:rsid w:val="00971F49"/>
    <w:rsid w:val="00A1072B"/>
    <w:rsid w:val="00AC3655"/>
    <w:rsid w:val="00AD4309"/>
    <w:rsid w:val="00B40CCF"/>
    <w:rsid w:val="00B62B09"/>
    <w:rsid w:val="00B92E64"/>
    <w:rsid w:val="00BE6E04"/>
    <w:rsid w:val="00BF306D"/>
    <w:rsid w:val="00C308FE"/>
    <w:rsid w:val="00C31C04"/>
    <w:rsid w:val="00C41CF7"/>
    <w:rsid w:val="00C51A7A"/>
    <w:rsid w:val="00CF02BB"/>
    <w:rsid w:val="00CF215F"/>
    <w:rsid w:val="00CF7C02"/>
    <w:rsid w:val="00D01566"/>
    <w:rsid w:val="00D446C2"/>
    <w:rsid w:val="00D55B95"/>
    <w:rsid w:val="00D819AA"/>
    <w:rsid w:val="00D92F14"/>
    <w:rsid w:val="00DA0A2D"/>
    <w:rsid w:val="00DB483A"/>
    <w:rsid w:val="00DF45B6"/>
    <w:rsid w:val="00E000B9"/>
    <w:rsid w:val="00E04C0B"/>
    <w:rsid w:val="00E12D8E"/>
    <w:rsid w:val="00E4458D"/>
    <w:rsid w:val="00E706D4"/>
    <w:rsid w:val="00E71049"/>
    <w:rsid w:val="00E836AB"/>
    <w:rsid w:val="00ED48CE"/>
    <w:rsid w:val="00EE4A7A"/>
    <w:rsid w:val="00EF08FD"/>
    <w:rsid w:val="00F2435B"/>
    <w:rsid w:val="00F54145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0FC29598"/>
  <w15:docId w15:val="{AD73DB3F-BEED-4803-89BD-73D7F711B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421E2D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B40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B40CC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B62B09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38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13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49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0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4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5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3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2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2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5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4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6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22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8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4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2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8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1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4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9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5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0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8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5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4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3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3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9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72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6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55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00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9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91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3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4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6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80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8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4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5.bin"/><Relationship Id="rId39" Type="http://schemas.openxmlformats.org/officeDocument/2006/relationships/image" Target="media/image27.png"/><Relationship Id="rId21" Type="http://schemas.openxmlformats.org/officeDocument/2006/relationships/image" Target="media/image12.png"/><Relationship Id="rId34" Type="http://schemas.openxmlformats.org/officeDocument/2006/relationships/image" Target="media/image22.png"/><Relationship Id="rId42" Type="http://schemas.openxmlformats.org/officeDocument/2006/relationships/oleObject" Target="embeddings/oleObject8.bin"/><Relationship Id="rId47" Type="http://schemas.openxmlformats.org/officeDocument/2006/relationships/image" Target="media/image32.png"/><Relationship Id="rId50" Type="http://schemas.openxmlformats.org/officeDocument/2006/relationships/image" Target="media/image34.png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8.wmf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1.wmf"/><Relationship Id="rId53" Type="http://schemas.openxmlformats.org/officeDocument/2006/relationships/image" Target="media/image37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image" Target="media/image19.png"/><Relationship Id="rId44" Type="http://schemas.openxmlformats.org/officeDocument/2006/relationships/oleObject" Target="embeddings/oleObject9.bin"/><Relationship Id="rId52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Relationship Id="rId35" Type="http://schemas.openxmlformats.org/officeDocument/2006/relationships/image" Target="media/image23.png"/><Relationship Id="rId43" Type="http://schemas.openxmlformats.org/officeDocument/2006/relationships/image" Target="media/image30.wmf"/><Relationship Id="rId48" Type="http://schemas.openxmlformats.org/officeDocument/2006/relationships/hyperlink" Target="https://mathsolver.microsoft.com" TargetMode="External"/><Relationship Id="rId8" Type="http://schemas.openxmlformats.org/officeDocument/2006/relationships/image" Target="media/image2.png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oleObject" Target="embeddings/oleObject10.bin"/><Relationship Id="rId20" Type="http://schemas.openxmlformats.org/officeDocument/2006/relationships/image" Target="media/image11.png"/><Relationship Id="rId41" Type="http://schemas.openxmlformats.org/officeDocument/2006/relationships/image" Target="media/image29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28" Type="http://schemas.openxmlformats.org/officeDocument/2006/relationships/oleObject" Target="embeddings/oleObject6.bin"/><Relationship Id="rId36" Type="http://schemas.openxmlformats.org/officeDocument/2006/relationships/image" Target="media/image24.png"/><Relationship Id="rId49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7730DF-785A-43B2-B021-E4CD2B59EF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0</TotalTime>
  <Pages>14</Pages>
  <Words>1642</Words>
  <Characters>9365</Characters>
  <Application>Microsoft Office Word</Application>
  <DocSecurity>0</DocSecurity>
  <Lines>78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Матвей Ипанов</cp:lastModifiedBy>
  <cp:revision>20</cp:revision>
  <dcterms:created xsi:type="dcterms:W3CDTF">2022-10-18T08:56:00Z</dcterms:created>
  <dcterms:modified xsi:type="dcterms:W3CDTF">2023-01-07T08:59:00Z</dcterms:modified>
</cp:coreProperties>
</file>